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69D1" w:rsidRPr="00BA69D1" w:rsidRDefault="00BA69D1" w:rsidP="00BA69D1">
      <w:pPr>
        <w:jc w:val="both"/>
        <w:rPr>
          <w:b/>
        </w:rPr>
      </w:pPr>
      <w:r w:rsidRPr="00BA69D1">
        <w:rPr>
          <w:b/>
        </w:rPr>
        <w:t>Phòng GD &amp; ĐT thành phố Hạ Long</w:t>
      </w:r>
    </w:p>
    <w:p w:rsidR="00BA69D1" w:rsidRPr="00BA69D1" w:rsidRDefault="00BA69D1" w:rsidP="00BA69D1">
      <w:pPr>
        <w:jc w:val="both"/>
        <w:rPr>
          <w:b/>
          <w:u w:val="single"/>
        </w:rPr>
      </w:pPr>
      <w:r w:rsidRPr="00BA69D1">
        <w:rPr>
          <w:b/>
        </w:rPr>
        <w:t xml:space="preserve">         </w:t>
      </w:r>
      <w:r w:rsidRPr="00BA69D1">
        <w:rPr>
          <w:b/>
          <w:u w:val="single"/>
        </w:rPr>
        <w:t>Trường THCS Trọng Điểm</w:t>
      </w:r>
    </w:p>
    <w:p w:rsidR="00BA69D1" w:rsidRPr="00BA69D1" w:rsidRDefault="00BA69D1" w:rsidP="00BA69D1">
      <w:pPr>
        <w:jc w:val="both"/>
        <w:rPr>
          <w:b/>
        </w:rPr>
      </w:pPr>
    </w:p>
    <w:p w:rsidR="00827BA7" w:rsidRPr="00BA69D1" w:rsidRDefault="00827BA7" w:rsidP="00BA69D1">
      <w:pPr>
        <w:jc w:val="center"/>
      </w:pPr>
      <w:r w:rsidRPr="00BA69D1">
        <w:rPr>
          <w:b/>
        </w:rPr>
        <w:t>ĐỀ CƯƠNG ÔN TẬP GIỮA HKI MÔN TOÁN LỚP 6</w:t>
      </w:r>
    </w:p>
    <w:p w:rsidR="00827BA7" w:rsidRPr="00BA69D1" w:rsidRDefault="00827BA7" w:rsidP="00BA69D1">
      <w:pPr>
        <w:jc w:val="center"/>
        <w:rPr>
          <w:b/>
        </w:rPr>
      </w:pPr>
    </w:p>
    <w:p w:rsidR="004759D1" w:rsidRPr="00BA69D1" w:rsidRDefault="004759D1" w:rsidP="00BA69D1">
      <w:pPr>
        <w:jc w:val="both"/>
        <w:rPr>
          <w:b/>
          <w:u w:val="single"/>
        </w:rPr>
      </w:pPr>
      <w:r w:rsidRPr="00BA69D1">
        <w:rPr>
          <w:b/>
          <w:u w:val="single"/>
        </w:rPr>
        <w:t>I/ Lí thuyết</w:t>
      </w:r>
    </w:p>
    <w:p w:rsidR="004759D1" w:rsidRPr="00BA69D1" w:rsidRDefault="00EA1DAA" w:rsidP="00BA69D1">
      <w:pPr>
        <w:jc w:val="both"/>
      </w:pPr>
      <w:r w:rsidRPr="00BA69D1">
        <w:t>1) Nêu kí hiệu và cách viết một tập hợp? P</w:t>
      </w:r>
      <w:r w:rsidR="004759D1" w:rsidRPr="00BA69D1">
        <w:t>hầ</w:t>
      </w:r>
      <w:r w:rsidRPr="00BA69D1">
        <w:t>n tử của một tập hợp? Các cách cho một tập hợp? Thế nào tập hợp N và tập hợp N*</w:t>
      </w:r>
      <w:r w:rsidR="004759D1" w:rsidRPr="00BA69D1">
        <w:t>?</w:t>
      </w:r>
    </w:p>
    <w:p w:rsidR="004759D1" w:rsidRPr="00BA69D1" w:rsidRDefault="004759D1" w:rsidP="00BA69D1">
      <w:pPr>
        <w:jc w:val="both"/>
      </w:pPr>
      <w:r w:rsidRPr="00BA69D1">
        <w:t xml:space="preserve">2) Viết dạng tổng quát </w:t>
      </w:r>
      <w:r w:rsidR="00EA1DAA" w:rsidRPr="00BA69D1">
        <w:t>của các tính chất của phép cộ</w:t>
      </w:r>
      <w:r w:rsidRPr="00BA69D1">
        <w:t>ng và phép nhân số tự nhiên.</w:t>
      </w:r>
    </w:p>
    <w:p w:rsidR="004759D1" w:rsidRPr="00BA69D1" w:rsidRDefault="004759D1" w:rsidP="00BA69D1">
      <w:pPr>
        <w:jc w:val="both"/>
      </w:pPr>
      <w:r w:rsidRPr="00BA69D1">
        <w:t>3) Lũy thừa bậc n của a là gì? Viết các công thức nhân, chia hai lũy thừa cùng cơ số.</w:t>
      </w:r>
    </w:p>
    <w:p w:rsidR="004759D1" w:rsidRPr="00BA69D1" w:rsidRDefault="004759D1" w:rsidP="00BA69D1">
      <w:pPr>
        <w:jc w:val="both"/>
      </w:pPr>
      <w:r w:rsidRPr="00BA69D1">
        <w:t xml:space="preserve">4) Phát </w:t>
      </w:r>
      <w:r w:rsidR="00EA1DAA" w:rsidRPr="00BA69D1">
        <w:t>biểu và viết dạng tổng quát tính chất chia hết của một tổng, tính chất chia hết của một tích?</w:t>
      </w:r>
    </w:p>
    <w:p w:rsidR="004759D1" w:rsidRPr="00BA69D1" w:rsidRDefault="004759D1" w:rsidP="00BA69D1">
      <w:pPr>
        <w:jc w:val="both"/>
      </w:pPr>
      <w:r w:rsidRPr="00BA69D1">
        <w:t>5) Phát biểu các dấu hiệu chia hết cho 2; 3; 5; 9.</w:t>
      </w:r>
    </w:p>
    <w:p w:rsidR="004759D1" w:rsidRPr="00BA69D1" w:rsidRDefault="004759D1" w:rsidP="00BA69D1">
      <w:pPr>
        <w:jc w:val="both"/>
      </w:pPr>
      <w:r w:rsidRPr="00BA69D1">
        <w:t xml:space="preserve">6) Khi nào a là bội của b và b là ước </w:t>
      </w:r>
      <w:r w:rsidR="00827BA7" w:rsidRPr="00BA69D1">
        <w:t>của a? Nêu cách tìm ước và bội?</w:t>
      </w:r>
    </w:p>
    <w:p w:rsidR="00AE56AD" w:rsidRPr="00BA69D1" w:rsidRDefault="003830A4" w:rsidP="00BA69D1">
      <w:pPr>
        <w:jc w:val="both"/>
      </w:pPr>
      <w:r w:rsidRPr="00BA69D1">
        <w:t xml:space="preserve">7) </w:t>
      </w:r>
      <w:r w:rsidR="00EA1DAA" w:rsidRPr="00BA69D1">
        <w:t>Nhận biết tam giác đều, hình vuông, lục giác đều, hình chữ</w:t>
      </w:r>
      <w:r w:rsidR="00B345E1" w:rsidRPr="00BA69D1">
        <w:t xml:space="preserve"> nhật, hình thoi</w:t>
      </w:r>
      <w:r w:rsidR="00EA1DAA" w:rsidRPr="00BA69D1">
        <w:t>?</w:t>
      </w:r>
    </w:p>
    <w:p w:rsidR="003830A4" w:rsidRPr="00BA69D1" w:rsidRDefault="00AE56AD" w:rsidP="00BA69D1">
      <w:pPr>
        <w:jc w:val="both"/>
      </w:pPr>
      <w:r w:rsidRPr="00BA69D1">
        <w:t xml:space="preserve">8) </w:t>
      </w:r>
      <w:r w:rsidR="00B345E1" w:rsidRPr="00BA69D1">
        <w:t>Nêu cách vẽ</w:t>
      </w:r>
      <w:r w:rsidR="00EA1DAA" w:rsidRPr="00BA69D1">
        <w:t xml:space="preserve"> tam giác đều, hình vuông, hình chữ nhật, hình thoi?</w:t>
      </w:r>
    </w:p>
    <w:p w:rsidR="003830A4" w:rsidRPr="00BA69D1" w:rsidRDefault="00AE56AD" w:rsidP="00BA69D1">
      <w:pPr>
        <w:jc w:val="both"/>
      </w:pPr>
      <w:r w:rsidRPr="00BA69D1">
        <w:t>9</w:t>
      </w:r>
      <w:r w:rsidR="00B345E1" w:rsidRPr="00BA69D1">
        <w:t>) Nêu công thức tính chu vi, diện tích hình huông, hình chữ nhật, hình thoi?</w:t>
      </w:r>
    </w:p>
    <w:p w:rsidR="00827BA7" w:rsidRPr="00BA69D1" w:rsidRDefault="00827BA7" w:rsidP="00BA69D1">
      <w:pPr>
        <w:jc w:val="both"/>
        <w:rPr>
          <w:b/>
          <w:u w:val="single"/>
        </w:rPr>
      </w:pPr>
      <w:r w:rsidRPr="00BA69D1">
        <w:rPr>
          <w:b/>
          <w:u w:val="single"/>
        </w:rPr>
        <w:t>II/ Bài tập</w:t>
      </w:r>
    </w:p>
    <w:p w:rsidR="00827BA7" w:rsidRPr="00BA69D1" w:rsidRDefault="00827BA7" w:rsidP="00BA69D1">
      <w:pPr>
        <w:pStyle w:val="ListParagraph"/>
        <w:numPr>
          <w:ilvl w:val="0"/>
          <w:numId w:val="12"/>
        </w:numPr>
        <w:jc w:val="both"/>
        <w:rPr>
          <w:b/>
          <w:i/>
        </w:rPr>
      </w:pPr>
      <w:r w:rsidRPr="00BA69D1">
        <w:rPr>
          <w:b/>
          <w:i/>
          <w:u w:val="single"/>
        </w:rPr>
        <w:t>Trắc nghiệm</w:t>
      </w:r>
      <w:r w:rsidR="00BA69D1" w:rsidRPr="00BA69D1">
        <w:rPr>
          <w:b/>
          <w:i/>
          <w:u w:val="single"/>
        </w:rPr>
        <w:t>:</w:t>
      </w:r>
      <w:r w:rsidR="00BA69D1" w:rsidRPr="00BA69D1">
        <w:rPr>
          <w:b/>
          <w:i/>
        </w:rPr>
        <w:t xml:space="preserve"> chọn phương án trả lời đúng trong mỗi câu sau</w:t>
      </w:r>
    </w:p>
    <w:tbl>
      <w:tblPr>
        <w:tblStyle w:val="TableGrid"/>
        <w:tblW w:w="13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8"/>
        <w:gridCol w:w="1064"/>
        <w:gridCol w:w="74"/>
        <w:gridCol w:w="589"/>
        <w:gridCol w:w="47"/>
        <w:gridCol w:w="74"/>
        <w:gridCol w:w="8396"/>
        <w:gridCol w:w="72"/>
        <w:gridCol w:w="2697"/>
      </w:tblGrid>
      <w:tr w:rsidR="00AD1E20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  <w:rPr>
                <w:b/>
                <w:lang w:val="vi-VN"/>
              </w:rPr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1:</w:t>
            </w:r>
          </w:p>
        </w:tc>
        <w:tc>
          <w:tcPr>
            <w:tcW w:w="9180" w:type="dxa"/>
            <w:gridSpan w:val="5"/>
          </w:tcPr>
          <w:p w:rsidR="00AD1E20" w:rsidRPr="00BA69D1" w:rsidRDefault="00AD1E20" w:rsidP="00BA69D1">
            <w:pPr>
              <w:jc w:val="both"/>
            </w:pPr>
            <w:r w:rsidRPr="00BA69D1">
              <w:t>Cách viết đúng tập hợp A gồm các số tự nhiên nhỏ hơn 5là:</w:t>
            </w:r>
          </w:p>
        </w:tc>
      </w:tr>
      <w:tr w:rsidR="00AD1E20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A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8470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A = { 1; 2; 3; 4</w:t>
            </w:r>
            <w:r w:rsidRPr="00BA69D1">
              <w:rPr>
                <w:lang w:val="vi-VN"/>
              </w:rPr>
              <w:t>; 5</w:t>
            </w:r>
            <w:r w:rsidRPr="00BA69D1">
              <w:t>}</w:t>
            </w:r>
            <w:r w:rsidRPr="00BA69D1">
              <w:rPr>
                <w:lang w:val="vi-VN"/>
              </w:rPr>
              <w:t xml:space="preserve">                       B. A </w:t>
            </w:r>
            <w:r w:rsidRPr="00BA69D1">
              <w:t xml:space="preserve">= </w:t>
            </w:r>
            <w:r w:rsidRPr="00BA69D1">
              <w:rPr>
                <w:position w:val="-14"/>
              </w:rPr>
              <w:object w:dxaOrig="1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19.5pt" o:ole="">
                  <v:imagedata r:id="rId5" o:title=""/>
                </v:shape>
                <o:OLEObject Type="Embed" ProgID="Equation.DSMT4" ShapeID="_x0000_i1025" DrawAspect="Content" ObjectID="_1695389881" r:id="rId6"/>
              </w:object>
            </w:r>
          </w:p>
        </w:tc>
      </w:tr>
      <w:tr w:rsidR="00BA69D1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C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8470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 xml:space="preserve">A = { </w:t>
            </w:r>
            <w:r w:rsidRPr="00BA69D1">
              <w:rPr>
                <w:lang w:val="vi-VN"/>
              </w:rPr>
              <w:t xml:space="preserve">0; </w:t>
            </w:r>
            <w:r w:rsidRPr="00BA69D1">
              <w:t>1; 2; 3; 4; }</w:t>
            </w:r>
            <w:r w:rsidR="00733242" w:rsidRPr="00BA69D1">
              <w:rPr>
                <w:lang w:val="vi-VN"/>
              </w:rPr>
              <w:t xml:space="preserve">                     D. </w:t>
            </w:r>
            <w:r w:rsidR="00733242" w:rsidRPr="00BA69D1">
              <w:t>A = { 0; 1; 2; 3; 4; 5}</w:t>
            </w:r>
          </w:p>
        </w:tc>
      </w:tr>
      <w:tr w:rsidR="00AD1E20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  <w:rPr>
                <w:b/>
              </w:rPr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2</w:t>
            </w:r>
            <w:r w:rsidRPr="00BA69D1">
              <w:rPr>
                <w:b/>
              </w:rPr>
              <w:t>:</w:t>
            </w:r>
          </w:p>
        </w:tc>
        <w:tc>
          <w:tcPr>
            <w:tcW w:w="9180" w:type="dxa"/>
            <w:gridSpan w:val="5"/>
          </w:tcPr>
          <w:p w:rsidR="00AD1E20" w:rsidRPr="00BA69D1" w:rsidRDefault="00AD1E20" w:rsidP="00BA69D1">
            <w:pPr>
              <w:jc w:val="both"/>
              <w:rPr>
                <w:lang w:val="fr-FR"/>
              </w:rPr>
            </w:pPr>
            <w:r w:rsidRPr="00BA69D1">
              <w:rPr>
                <w:lang w:val="fr-FR"/>
              </w:rPr>
              <w:t>Qui tắc của phép tính a</w:t>
            </w:r>
            <w:r w:rsidRPr="00BA69D1">
              <w:rPr>
                <w:vertAlign w:val="superscript"/>
                <w:lang w:val="fr-FR"/>
              </w:rPr>
              <w:t>m</w:t>
            </w:r>
            <w:r w:rsidRPr="00BA69D1">
              <w:rPr>
                <w:lang w:val="fr-FR"/>
              </w:rPr>
              <w:t>. a</w:t>
            </w:r>
            <w:r w:rsidRPr="00BA69D1">
              <w:rPr>
                <w:vertAlign w:val="superscript"/>
                <w:lang w:val="fr-FR"/>
              </w:rPr>
              <w:t>n</w:t>
            </w:r>
            <w:r w:rsidRPr="00BA69D1">
              <w:rPr>
                <w:lang w:val="fr-FR"/>
              </w:rPr>
              <w:t xml:space="preserve"> là :</w:t>
            </w:r>
          </w:p>
        </w:tc>
      </w:tr>
      <w:tr w:rsidR="00AD1E20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fr-FR"/>
              </w:rPr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rPr>
                <w:lang w:val="pt-BR"/>
              </w:rPr>
              <w:t>A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8470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rPr>
                <w:lang w:val="fr-FR"/>
              </w:rPr>
              <w:t>a</w:t>
            </w:r>
            <w:r w:rsidRPr="00BA69D1">
              <w:rPr>
                <w:vertAlign w:val="superscript"/>
                <w:lang w:val="fr-FR"/>
              </w:rPr>
              <w:t>m</w:t>
            </w:r>
            <w:r w:rsidRPr="00BA69D1">
              <w:rPr>
                <w:lang w:val="fr-FR"/>
              </w:rPr>
              <w:t>. a</w:t>
            </w:r>
            <w:r w:rsidRPr="00BA69D1">
              <w:rPr>
                <w:vertAlign w:val="superscript"/>
                <w:lang w:val="fr-FR"/>
              </w:rPr>
              <w:t>n</w:t>
            </w:r>
            <w:r w:rsidRPr="00BA69D1">
              <w:rPr>
                <w:lang w:val="fr-FR"/>
              </w:rPr>
              <w:t xml:space="preserve">  =  a</w:t>
            </w:r>
            <w:r w:rsidRPr="00BA69D1">
              <w:rPr>
                <w:vertAlign w:val="superscript"/>
                <w:lang w:val="fr-FR"/>
              </w:rPr>
              <w:t xml:space="preserve">m </w:t>
            </w:r>
            <w:r w:rsidR="00733242" w:rsidRPr="00BA69D1">
              <w:rPr>
                <w:vertAlign w:val="superscript"/>
                <w:lang w:val="fr-FR"/>
              </w:rPr>
              <w:t>–</w:t>
            </w:r>
            <w:r w:rsidRPr="00BA69D1">
              <w:rPr>
                <w:vertAlign w:val="superscript"/>
                <w:lang w:val="fr-FR"/>
              </w:rPr>
              <w:t xml:space="preserve"> n</w:t>
            </w:r>
            <w:r w:rsidR="00733242" w:rsidRPr="00BA69D1">
              <w:rPr>
                <w:vertAlign w:val="superscript"/>
                <w:lang w:val="vi-VN"/>
              </w:rPr>
              <w:t xml:space="preserve"> </w:t>
            </w:r>
            <w:r w:rsidR="00733242" w:rsidRPr="00BA69D1">
              <w:rPr>
                <w:lang w:val="vi-VN"/>
              </w:rPr>
              <w:t xml:space="preserve">                              B. </w:t>
            </w:r>
            <w:r w:rsidR="00733242" w:rsidRPr="00BA69D1">
              <w:rPr>
                <w:lang w:val="fr-FR"/>
              </w:rPr>
              <w:t>a</w:t>
            </w:r>
            <w:r w:rsidR="00733242" w:rsidRPr="00BA69D1">
              <w:rPr>
                <w:vertAlign w:val="superscript"/>
                <w:lang w:val="fr-FR"/>
              </w:rPr>
              <w:t>m</w:t>
            </w:r>
            <w:r w:rsidR="00733242" w:rsidRPr="00BA69D1">
              <w:rPr>
                <w:lang w:val="fr-FR"/>
              </w:rPr>
              <w:t>. a</w:t>
            </w:r>
            <w:r w:rsidR="00733242" w:rsidRPr="00BA69D1">
              <w:rPr>
                <w:vertAlign w:val="superscript"/>
                <w:lang w:val="fr-FR"/>
              </w:rPr>
              <w:t>n</w:t>
            </w:r>
            <w:r w:rsidR="00733242" w:rsidRPr="00BA69D1">
              <w:rPr>
                <w:lang w:val="fr-FR"/>
              </w:rPr>
              <w:t xml:space="preserve">  =  a</w:t>
            </w:r>
            <w:r w:rsidR="00733242" w:rsidRPr="00BA69D1">
              <w:rPr>
                <w:vertAlign w:val="superscript"/>
                <w:lang w:val="fr-FR"/>
              </w:rPr>
              <w:t>m + n</w:t>
            </w:r>
            <w:r w:rsidR="00733242" w:rsidRPr="00BA69D1">
              <w:rPr>
                <w:lang w:val="fr-FR"/>
              </w:rPr>
              <w:t xml:space="preserve">  </w:t>
            </w:r>
          </w:p>
        </w:tc>
      </w:tr>
      <w:tr w:rsidR="00BA69D1" w:rsidRPr="00BA69D1" w:rsidTr="00063076">
        <w:trPr>
          <w:gridAfter w:val="2"/>
          <w:wAfter w:w="2769" w:type="dxa"/>
        </w:trPr>
        <w:tc>
          <w:tcPr>
            <w:tcW w:w="1082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pt-BR"/>
              </w:rPr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rPr>
                <w:lang w:val="pt-BR"/>
              </w:rPr>
              <w:t>C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8470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a</w:t>
            </w:r>
            <w:r w:rsidRPr="00BA69D1">
              <w:rPr>
                <w:vertAlign w:val="superscript"/>
              </w:rPr>
              <w:t>m</w:t>
            </w:r>
            <w:r w:rsidRPr="00BA69D1">
              <w:t>. a</w:t>
            </w:r>
            <w:r w:rsidRPr="00BA69D1">
              <w:rPr>
                <w:vertAlign w:val="superscript"/>
              </w:rPr>
              <w:t>n</w:t>
            </w:r>
            <w:r w:rsidRPr="00BA69D1">
              <w:t xml:space="preserve">  =  a</w:t>
            </w:r>
            <w:r w:rsidRPr="00BA69D1">
              <w:rPr>
                <w:vertAlign w:val="superscript"/>
              </w:rPr>
              <w:t>m .  n</w:t>
            </w:r>
            <w:r w:rsidR="00733242" w:rsidRPr="00BA69D1">
              <w:rPr>
                <w:vertAlign w:val="superscript"/>
                <w:lang w:val="vi-VN"/>
              </w:rPr>
              <w:t xml:space="preserve"> </w:t>
            </w:r>
            <w:r w:rsidR="00733242" w:rsidRPr="00BA69D1">
              <w:rPr>
                <w:lang w:val="vi-VN"/>
              </w:rPr>
              <w:t xml:space="preserve">                              D. </w:t>
            </w:r>
            <w:r w:rsidR="00733242" w:rsidRPr="00BA69D1">
              <w:t>a</w:t>
            </w:r>
            <w:r w:rsidR="00733242" w:rsidRPr="00BA69D1">
              <w:rPr>
                <w:vertAlign w:val="superscript"/>
              </w:rPr>
              <w:t>m</w:t>
            </w:r>
            <w:r w:rsidR="00733242" w:rsidRPr="00BA69D1">
              <w:t>. a</w:t>
            </w:r>
            <w:r w:rsidR="00733242" w:rsidRPr="00BA69D1">
              <w:rPr>
                <w:vertAlign w:val="superscript"/>
              </w:rPr>
              <w:t>n</w:t>
            </w:r>
            <w:r w:rsidR="00733242" w:rsidRPr="00BA69D1">
              <w:t xml:space="preserve">  a</w:t>
            </w:r>
            <w:r w:rsidR="00733242" w:rsidRPr="00BA69D1">
              <w:rPr>
                <w:vertAlign w:val="superscript"/>
              </w:rPr>
              <w:t>m : n</w:t>
            </w:r>
          </w:p>
        </w:tc>
      </w:tr>
      <w:tr w:rsidR="00AD1E20" w:rsidRPr="00BA69D1" w:rsidTr="00063076">
        <w:trPr>
          <w:gridBefore w:val="1"/>
          <w:gridAfter w:val="1"/>
          <w:wBefore w:w="18" w:type="dxa"/>
          <w:wAfter w:w="2697" w:type="dxa"/>
        </w:trPr>
        <w:tc>
          <w:tcPr>
            <w:tcW w:w="1064" w:type="dxa"/>
          </w:tcPr>
          <w:p w:rsidR="00AD1E20" w:rsidRPr="00BA69D1" w:rsidRDefault="00BA69D1" w:rsidP="00BA69D1">
            <w:pPr>
              <w:jc w:val="both"/>
              <w:rPr>
                <w:b/>
              </w:rPr>
            </w:pPr>
            <w:r w:rsidRPr="00BA69D1">
              <w:rPr>
                <w:b/>
              </w:rPr>
              <w:t xml:space="preserve">Câu 3: </w:t>
            </w:r>
            <w:r w:rsidR="00AD1E20" w:rsidRPr="00BA69D1">
              <w:rPr>
                <w:b/>
              </w:rPr>
              <w:t xml:space="preserve"> </w:t>
            </w:r>
          </w:p>
        </w:tc>
        <w:tc>
          <w:tcPr>
            <w:tcW w:w="9252" w:type="dxa"/>
            <w:gridSpan w:val="6"/>
          </w:tcPr>
          <w:p w:rsidR="00AD1E20" w:rsidRPr="00BA69D1" w:rsidRDefault="00AD1E20" w:rsidP="00BA69D1">
            <w:pPr>
              <w:jc w:val="both"/>
              <w:rPr>
                <w:vertAlign w:val="superscript"/>
              </w:rPr>
            </w:pPr>
            <w:r w:rsidRPr="00BA69D1">
              <w:t>Viết kết quả của phép tính 3</w:t>
            </w:r>
            <w:r w:rsidRPr="00BA69D1">
              <w:rPr>
                <w:vertAlign w:val="superscript"/>
              </w:rPr>
              <w:t>6</w:t>
            </w:r>
            <w:r w:rsidRPr="00BA69D1">
              <w:t xml:space="preserve"> : 3</w:t>
            </w:r>
            <w:r w:rsidRPr="00BA69D1">
              <w:rPr>
                <w:vertAlign w:val="superscript"/>
              </w:rPr>
              <w:t>4</w:t>
            </w:r>
            <w:r w:rsidRPr="00BA69D1">
              <w:rPr>
                <w:vertAlign w:val="superscript"/>
                <w:lang w:val="vi-VN"/>
              </w:rPr>
              <w:t xml:space="preserve"> </w:t>
            </w:r>
            <w:r w:rsidRPr="00BA69D1">
              <w:t>dưới dạng một luỹ thừa:</w:t>
            </w:r>
          </w:p>
        </w:tc>
      </w:tr>
      <w:tr w:rsidR="00BA69D1" w:rsidRPr="00BA69D1" w:rsidTr="00063076">
        <w:trPr>
          <w:gridBefore w:val="1"/>
          <w:gridAfter w:val="1"/>
          <w:wBefore w:w="18" w:type="dxa"/>
          <w:wAfter w:w="2697" w:type="dxa"/>
        </w:trPr>
        <w:tc>
          <w:tcPr>
            <w:tcW w:w="1064" w:type="dxa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663" w:type="dxa"/>
            <w:gridSpan w:val="2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A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8589" w:type="dxa"/>
            <w:gridSpan w:val="4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3</w:t>
            </w:r>
            <w:r w:rsidRPr="00BA69D1">
              <w:rPr>
                <w:vertAlign w:val="superscript"/>
              </w:rPr>
              <w:t>4</w:t>
            </w:r>
            <w:r w:rsidR="00733242" w:rsidRPr="00BA69D1">
              <w:rPr>
                <w:lang w:val="vi-VN"/>
              </w:rPr>
              <w:t xml:space="preserve">                   B. </w:t>
            </w:r>
            <w:r w:rsidR="00733242" w:rsidRPr="00BA69D1">
              <w:t>3</w:t>
            </w:r>
            <w:r w:rsidR="00733242" w:rsidRPr="00BA69D1">
              <w:rPr>
                <w:vertAlign w:val="superscript"/>
              </w:rPr>
              <w:t>10</w:t>
            </w:r>
            <w:r w:rsidR="00733242" w:rsidRPr="00BA69D1">
              <w:rPr>
                <w:lang w:val="vi-VN"/>
              </w:rPr>
              <w:t xml:space="preserve">               C. </w:t>
            </w:r>
            <w:r w:rsidR="00733242" w:rsidRPr="00BA69D1">
              <w:t>3</w:t>
            </w:r>
            <w:r w:rsidR="00733242" w:rsidRPr="00BA69D1">
              <w:rPr>
                <w:vertAlign w:val="superscript"/>
              </w:rPr>
              <w:t>2</w:t>
            </w:r>
            <w:r w:rsidR="00733242" w:rsidRPr="00BA69D1">
              <w:t xml:space="preserve"> </w:t>
            </w:r>
            <w:r w:rsidR="00733242" w:rsidRPr="00BA69D1">
              <w:rPr>
                <w:lang w:val="vi-VN"/>
              </w:rPr>
              <w:t xml:space="preserve">                     D. </w:t>
            </w:r>
            <w:r w:rsidR="00733242" w:rsidRPr="00BA69D1">
              <w:t>3</w:t>
            </w:r>
            <w:r w:rsidR="00733242" w:rsidRPr="00BA69D1">
              <w:rPr>
                <w:vertAlign w:val="superscript"/>
              </w:rPr>
              <w:t>24</w:t>
            </w:r>
            <w:r w:rsidR="00733242" w:rsidRPr="00BA69D1">
              <w:rPr>
                <w:lang w:val="vi-VN"/>
              </w:rPr>
              <w:t xml:space="preserve">    </w:t>
            </w:r>
          </w:p>
        </w:tc>
      </w:tr>
      <w:tr w:rsidR="00AD1E20" w:rsidRPr="00BA69D1" w:rsidTr="00063076">
        <w:trPr>
          <w:gridBefore w:val="1"/>
          <w:wBefore w:w="18" w:type="dxa"/>
        </w:trPr>
        <w:tc>
          <w:tcPr>
            <w:tcW w:w="1138" w:type="dxa"/>
            <w:gridSpan w:val="2"/>
          </w:tcPr>
          <w:p w:rsidR="00AD1E20" w:rsidRPr="00BA69D1" w:rsidRDefault="00AD1E20" w:rsidP="00BA69D1">
            <w:pPr>
              <w:jc w:val="both"/>
              <w:rPr>
                <w:b/>
              </w:rPr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4</w:t>
            </w:r>
            <w:r w:rsidRPr="00BA69D1">
              <w:rPr>
                <w:b/>
              </w:rPr>
              <w:t xml:space="preserve"> :</w:t>
            </w:r>
          </w:p>
        </w:tc>
        <w:tc>
          <w:tcPr>
            <w:tcW w:w="11875" w:type="dxa"/>
            <w:gridSpan w:val="6"/>
          </w:tcPr>
          <w:p w:rsidR="00AD1E20" w:rsidRPr="00BA69D1" w:rsidRDefault="00AD1E20" w:rsidP="00BA69D1">
            <w:pPr>
              <w:jc w:val="both"/>
            </w:pPr>
            <w:r w:rsidRPr="00BA69D1">
              <w:t>Để viết tập hợp M các số tự nhiên lớn hơn 2 và nhỏ hơn hoặc bằng 8 ta viết:</w:t>
            </w:r>
          </w:p>
        </w:tc>
      </w:tr>
      <w:tr w:rsidR="00BA69D1" w:rsidRPr="00BA69D1" w:rsidTr="00063076">
        <w:trPr>
          <w:gridBefore w:val="1"/>
          <w:wBefore w:w="18" w:type="dxa"/>
        </w:trPr>
        <w:tc>
          <w:tcPr>
            <w:tcW w:w="1138" w:type="dxa"/>
            <w:gridSpan w:val="2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A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11165" w:type="dxa"/>
            <w:gridSpan w:val="3"/>
          </w:tcPr>
          <w:p w:rsidR="00AD1E20" w:rsidRPr="00BA69D1" w:rsidRDefault="00AD1E20" w:rsidP="00BA69D1">
            <w:pPr>
              <w:jc w:val="both"/>
            </w:pPr>
            <w:r w:rsidRPr="00BA69D1">
              <w:t>M = {3 ; 4 ; 5 ; 6 ; 7 ; 8 }</w:t>
            </w:r>
            <w:r w:rsidRPr="00BA69D1">
              <w:tab/>
            </w:r>
            <w:r w:rsidRPr="00BA69D1">
              <w:tab/>
              <w:t xml:space="preserve"> </w:t>
            </w:r>
            <w:r w:rsidR="00733242" w:rsidRPr="00BA69D1">
              <w:rPr>
                <w:lang w:val="vi-VN"/>
              </w:rPr>
              <w:t xml:space="preserve">B. </w:t>
            </w:r>
            <w:r w:rsidR="00733242" w:rsidRPr="00BA69D1">
              <w:t xml:space="preserve">M = {x </w:t>
            </w:r>
            <w:r w:rsidR="00733242" w:rsidRPr="00BA69D1">
              <w:sym w:font="Symbol" w:char="F0CE"/>
            </w:r>
            <w:r w:rsidR="00733242" w:rsidRPr="00BA69D1">
              <w:t xml:space="preserve"> N </w:t>
            </w:r>
            <w:r w:rsidR="00733242" w:rsidRPr="00BA69D1">
              <w:sym w:font="Symbol" w:char="F0BD"/>
            </w:r>
            <w:r w:rsidR="00733242" w:rsidRPr="00BA69D1">
              <w:t xml:space="preserve">2 &lt; x </w:t>
            </w:r>
            <w:r w:rsidR="00733242" w:rsidRPr="00BA69D1">
              <w:sym w:font="Symbol" w:char="F0A3"/>
            </w:r>
            <w:r w:rsidR="00733242" w:rsidRPr="00BA69D1">
              <w:t xml:space="preserve"> 8 }</w:t>
            </w:r>
          </w:p>
        </w:tc>
      </w:tr>
      <w:tr w:rsidR="00AD1E20" w:rsidRPr="00BA69D1" w:rsidTr="00063076">
        <w:trPr>
          <w:gridBefore w:val="1"/>
          <w:wBefore w:w="18" w:type="dxa"/>
        </w:trPr>
        <w:tc>
          <w:tcPr>
            <w:tcW w:w="1138" w:type="dxa"/>
            <w:gridSpan w:val="2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710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C</w:t>
            </w:r>
            <w:r w:rsidR="00733242" w:rsidRPr="00BA69D1">
              <w:rPr>
                <w:lang w:val="vi-VN"/>
              </w:rPr>
              <w:t>.</w:t>
            </w:r>
          </w:p>
        </w:tc>
        <w:tc>
          <w:tcPr>
            <w:tcW w:w="11165" w:type="dxa"/>
            <w:gridSpan w:val="3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 xml:space="preserve">M = {x </w:t>
            </w:r>
            <w:r w:rsidRPr="00BA69D1">
              <w:sym w:font="Symbol" w:char="F0CE"/>
            </w:r>
            <w:r w:rsidRPr="00BA69D1">
              <w:t xml:space="preserve"> N </w:t>
            </w:r>
            <w:r w:rsidRPr="00BA69D1">
              <w:sym w:font="Symbol" w:char="F0BD"/>
            </w:r>
            <w:r w:rsidRPr="00BA69D1">
              <w:t xml:space="preserve">3 </w:t>
            </w:r>
            <w:r w:rsidRPr="00BA69D1">
              <w:sym w:font="Symbol" w:char="F0A3"/>
            </w:r>
            <w:r w:rsidRPr="00BA69D1">
              <w:t xml:space="preserve"> x &lt; 9 }</w:t>
            </w:r>
            <w:r w:rsidR="00733242" w:rsidRPr="00BA69D1">
              <w:rPr>
                <w:lang w:val="vi-VN"/>
              </w:rPr>
              <w:t xml:space="preserve">            D. </w:t>
            </w:r>
            <w:r w:rsidR="00733242" w:rsidRPr="00BA69D1">
              <w:t xml:space="preserve">Cả 3 ý A, B và C đều đúng </w:t>
            </w:r>
            <w:r w:rsidR="00733242" w:rsidRPr="00BA69D1">
              <w:rPr>
                <w:lang w:val="vi-VN"/>
              </w:rPr>
              <w:t xml:space="preserve"> </w:t>
            </w:r>
          </w:p>
        </w:tc>
      </w:tr>
    </w:tbl>
    <w:tbl>
      <w:tblPr>
        <w:tblW w:w="10098" w:type="dxa"/>
        <w:tblLayout w:type="fixed"/>
        <w:tblLook w:val="01E0" w:firstRow="1" w:lastRow="1" w:firstColumn="1" w:lastColumn="1" w:noHBand="0" w:noVBand="0"/>
      </w:tblPr>
      <w:tblGrid>
        <w:gridCol w:w="1098"/>
        <w:gridCol w:w="530"/>
        <w:gridCol w:w="8470"/>
      </w:tblGrid>
      <w:tr w:rsidR="00AD1E20" w:rsidRPr="00BA69D1" w:rsidTr="00733242">
        <w:tc>
          <w:tcPr>
            <w:tcW w:w="1098" w:type="dxa"/>
          </w:tcPr>
          <w:p w:rsidR="00AD1E20" w:rsidRPr="00BA69D1" w:rsidRDefault="00AD1E20" w:rsidP="00BA69D1">
            <w:pPr>
              <w:jc w:val="both"/>
              <w:rPr>
                <w:b/>
              </w:rPr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5</w:t>
            </w:r>
            <w:r w:rsidRPr="00BA69D1">
              <w:rPr>
                <w:b/>
              </w:rPr>
              <w:t>:</w:t>
            </w:r>
          </w:p>
        </w:tc>
        <w:tc>
          <w:tcPr>
            <w:tcW w:w="9000" w:type="dxa"/>
            <w:gridSpan w:val="2"/>
          </w:tcPr>
          <w:p w:rsidR="00E745CB" w:rsidRPr="00BA69D1" w:rsidRDefault="00E745CB" w:rsidP="00BA69D1">
            <w:pPr>
              <w:shd w:val="clear" w:color="auto" w:fill="FFFFFF"/>
              <w:jc w:val="both"/>
            </w:pPr>
            <w:r w:rsidRPr="00BA69D1">
              <w:t>Cho tập A={ 2; 3; 4; 5}. Phần tử nào sau đây thuộc tập A.</w:t>
            </w:r>
          </w:p>
          <w:p w:rsidR="00AD1E20" w:rsidRPr="00BA69D1" w:rsidRDefault="00E745CB" w:rsidP="00BA69D1">
            <w:pPr>
              <w:shd w:val="clear" w:color="auto" w:fill="FFFFFF"/>
              <w:jc w:val="both"/>
            </w:pPr>
            <w:r w:rsidRPr="00BA69D1">
              <w:t>A. 1                        B. 3                  C. 7                       D. 8</w:t>
            </w:r>
            <w:r w:rsidRPr="00BA69D1">
              <w:rPr>
                <w:i/>
              </w:rPr>
              <w:t xml:space="preserve"> </w:t>
            </w:r>
          </w:p>
        </w:tc>
      </w:tr>
      <w:tr w:rsidR="00AD1E20" w:rsidRPr="00BA69D1" w:rsidTr="00733242">
        <w:tc>
          <w:tcPr>
            <w:tcW w:w="1098" w:type="dxa"/>
          </w:tcPr>
          <w:p w:rsidR="00AD1E20" w:rsidRPr="00BA69D1" w:rsidRDefault="00AD1E20" w:rsidP="00BA69D1">
            <w:pPr>
              <w:jc w:val="both"/>
              <w:rPr>
                <w:b/>
              </w:rPr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6</w:t>
            </w:r>
            <w:r w:rsidRPr="00BA69D1">
              <w:rPr>
                <w:b/>
              </w:rPr>
              <w:t>:</w:t>
            </w:r>
          </w:p>
        </w:tc>
        <w:tc>
          <w:tcPr>
            <w:tcW w:w="9000" w:type="dxa"/>
            <w:gridSpan w:val="2"/>
          </w:tcPr>
          <w:p w:rsidR="00AD1E20" w:rsidRPr="00BA69D1" w:rsidRDefault="00AD1E20" w:rsidP="00BA69D1">
            <w:pPr>
              <w:jc w:val="both"/>
            </w:pPr>
            <w:r w:rsidRPr="00BA69D1">
              <w:t>Số phần tử của tập hợp A ={ x</w:t>
            </w:r>
            <w:r w:rsidRPr="00BA69D1">
              <w:rPr>
                <w:position w:val="-6"/>
              </w:rPr>
              <w:object w:dxaOrig="460" w:dyaOrig="279">
                <v:shape id="_x0000_i1026" type="#_x0000_t75" style="width:23.25pt;height:14.25pt" o:ole="">
                  <v:imagedata r:id="rId7" o:title=""/>
                </v:shape>
                <o:OLEObject Type="Embed" ProgID="Equation.3" ShapeID="_x0000_i1026" DrawAspect="Content" ObjectID="_1695389882" r:id="rId8"/>
              </w:object>
            </w:r>
            <w:r w:rsidRPr="00BA69D1">
              <w:t>/25</w:t>
            </w:r>
            <w:r w:rsidRPr="00BA69D1">
              <w:rPr>
                <w:position w:val="-6"/>
              </w:rPr>
              <w:object w:dxaOrig="980" w:dyaOrig="279">
                <v:shape id="_x0000_i1027" type="#_x0000_t75" style="width:48.75pt;height:14.25pt" o:ole="">
                  <v:imagedata r:id="rId9" o:title=""/>
                </v:shape>
                <o:OLEObject Type="Embed" ProgID="Equation.3" ShapeID="_x0000_i1027" DrawAspect="Content" ObjectID="_1695389883" r:id="rId10"/>
              </w:object>
            </w:r>
            <w:r w:rsidRPr="00BA69D1">
              <w:t>}là :</w:t>
            </w:r>
          </w:p>
        </w:tc>
      </w:tr>
      <w:tr w:rsidR="00AD1E20" w:rsidRPr="00BA69D1" w:rsidTr="00733242">
        <w:tc>
          <w:tcPr>
            <w:tcW w:w="1098" w:type="dxa"/>
          </w:tcPr>
          <w:p w:rsidR="00AD1E20" w:rsidRPr="00BA69D1" w:rsidRDefault="00AD1E20" w:rsidP="00BA69D1">
            <w:pPr>
              <w:jc w:val="both"/>
            </w:pPr>
          </w:p>
        </w:tc>
        <w:tc>
          <w:tcPr>
            <w:tcW w:w="530" w:type="dxa"/>
          </w:tcPr>
          <w:p w:rsidR="00AD1E20" w:rsidRPr="00BA69D1" w:rsidRDefault="00AD1E20" w:rsidP="00BA69D1">
            <w:pPr>
              <w:jc w:val="both"/>
            </w:pPr>
            <w:r w:rsidRPr="00BA69D1">
              <w:t>A</w:t>
            </w:r>
          </w:p>
        </w:tc>
        <w:tc>
          <w:tcPr>
            <w:tcW w:w="8470" w:type="dxa"/>
          </w:tcPr>
          <w:p w:rsidR="00AD1E20" w:rsidRPr="00BA69D1" w:rsidRDefault="00AD1E20" w:rsidP="00BA69D1">
            <w:pPr>
              <w:jc w:val="both"/>
              <w:rPr>
                <w:lang w:val="vi-VN"/>
              </w:rPr>
            </w:pPr>
            <w:r w:rsidRPr="00BA69D1">
              <w:t>82</w:t>
            </w:r>
            <w:r w:rsidRPr="00BA69D1">
              <w:rPr>
                <w:lang w:val="vi-VN"/>
              </w:rPr>
              <w:t xml:space="preserve">      </w:t>
            </w:r>
            <w:r w:rsidR="00733242" w:rsidRPr="00BA69D1">
              <w:rPr>
                <w:lang w:val="vi-VN"/>
              </w:rPr>
              <w:t xml:space="preserve">             B. 83                C. 84                     D. 85</w:t>
            </w:r>
          </w:p>
        </w:tc>
      </w:tr>
    </w:tbl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89"/>
      </w:tblGrid>
      <w:tr w:rsidR="00B345E1" w:rsidRPr="00BA69D1" w:rsidTr="00142963">
        <w:tc>
          <w:tcPr>
            <w:tcW w:w="9889" w:type="dxa"/>
          </w:tcPr>
          <w:p w:rsidR="00142963" w:rsidRPr="00BA69D1" w:rsidRDefault="00B345E1" w:rsidP="00BA69D1">
            <w:pPr>
              <w:jc w:val="both"/>
            </w:pPr>
            <w:r w:rsidRPr="00BA69D1">
              <w:rPr>
                <w:b/>
              </w:rPr>
              <w:t xml:space="preserve">Câu </w:t>
            </w:r>
            <w:r w:rsidRPr="00BA69D1">
              <w:rPr>
                <w:b/>
                <w:lang w:val="vi-VN"/>
              </w:rPr>
              <w:t>7</w:t>
            </w:r>
            <w:r w:rsidRPr="00BA69D1">
              <w:rPr>
                <w:b/>
              </w:rPr>
              <w:t>:</w:t>
            </w:r>
            <w:r w:rsidR="00142963" w:rsidRPr="00BA69D1">
              <w:rPr>
                <w:b/>
              </w:rPr>
              <w:t xml:space="preserve"> </w:t>
            </w:r>
            <w:r w:rsidR="00E745CB" w:rsidRPr="00BA69D1">
              <w:rPr>
                <w:b/>
              </w:rPr>
              <w:t xml:space="preserve">   </w:t>
            </w:r>
            <w:r w:rsidR="00E745CB" w:rsidRPr="00BA69D1">
              <w:t xml:space="preserve">Tập hợp ước </w:t>
            </w:r>
            <w:r w:rsidR="00142963" w:rsidRPr="00BA69D1">
              <w:t xml:space="preserve">của số 60 là: </w:t>
            </w:r>
          </w:p>
          <w:p w:rsidR="00142963" w:rsidRPr="00BA69D1" w:rsidRDefault="00E745CB" w:rsidP="00BA69D1">
            <w:pPr>
              <w:jc w:val="both"/>
            </w:pPr>
            <w:r w:rsidRPr="00BA69D1">
              <w:t xml:space="preserve">                </w:t>
            </w:r>
            <w:r w:rsidR="00142963" w:rsidRPr="00BA69D1">
              <w:t xml:space="preserve">A. Ư(60) = {1; 2; 3; 5; 12; 20; 30; 60} </w:t>
            </w:r>
          </w:p>
          <w:p w:rsidR="00142963" w:rsidRPr="00BA69D1" w:rsidRDefault="00E745CB" w:rsidP="00BA69D1">
            <w:pPr>
              <w:jc w:val="both"/>
            </w:pPr>
            <w:r w:rsidRPr="00BA69D1">
              <w:t xml:space="preserve">                </w:t>
            </w:r>
            <w:r w:rsidR="00142963" w:rsidRPr="00BA69D1">
              <w:t xml:space="preserve">B. Ư(60) = {1; 2; 3; 4; 15; 20; 30; 60} </w:t>
            </w:r>
          </w:p>
          <w:p w:rsidR="00142963" w:rsidRPr="00BA69D1" w:rsidRDefault="00E745CB" w:rsidP="00BA69D1">
            <w:pPr>
              <w:jc w:val="both"/>
            </w:pPr>
            <w:r w:rsidRPr="00BA69D1">
              <w:t xml:space="preserve">                </w:t>
            </w:r>
            <w:r w:rsidR="00142963" w:rsidRPr="00BA69D1">
              <w:t xml:space="preserve">C. Ư(60) = {1; 2; 3; 4; 5; 12; 15; 20; 30; 60} </w:t>
            </w:r>
          </w:p>
          <w:p w:rsidR="00B345E1" w:rsidRPr="00BA69D1" w:rsidRDefault="00E745CB" w:rsidP="00BA69D1">
            <w:pPr>
              <w:jc w:val="both"/>
              <w:rPr>
                <w:b/>
              </w:rPr>
            </w:pPr>
            <w:r w:rsidRPr="00BA69D1">
              <w:t xml:space="preserve">                </w:t>
            </w:r>
            <w:r w:rsidR="00142963" w:rsidRPr="00BA69D1">
              <w:t>D. Ư(60) = {1; 2; 3; 4; 5; 6; 10; 12 15; 20; 30; 60}</w:t>
            </w:r>
          </w:p>
        </w:tc>
      </w:tr>
    </w:tbl>
    <w:p w:rsidR="00AD1E20" w:rsidRPr="00BA69D1" w:rsidRDefault="00AD1E20" w:rsidP="00BA69D1">
      <w:pPr>
        <w:jc w:val="both"/>
        <w:rPr>
          <w:bCs/>
          <w:iCs/>
        </w:rPr>
      </w:pPr>
      <w:r w:rsidRPr="00BA69D1">
        <w:rPr>
          <w:b/>
          <w:lang w:val="pt-BR"/>
        </w:rPr>
        <w:t xml:space="preserve">Câu </w:t>
      </w:r>
      <w:r w:rsidR="00DA04EA" w:rsidRPr="00BA69D1">
        <w:rPr>
          <w:b/>
          <w:lang w:val="vi-VN"/>
        </w:rPr>
        <w:t>8</w:t>
      </w:r>
      <w:r w:rsidRPr="00BA69D1">
        <w:rPr>
          <w:b/>
          <w:lang w:val="pt-BR"/>
        </w:rPr>
        <w:t>:</w:t>
      </w:r>
      <w:r w:rsidR="00185234" w:rsidRPr="00BA69D1">
        <w:rPr>
          <w:lang w:val="vi-VN"/>
        </w:rPr>
        <w:t xml:space="preserve">   </w:t>
      </w:r>
      <w:r w:rsidRPr="00BA69D1">
        <w:rPr>
          <w:bCs/>
          <w:iCs/>
          <w:lang w:val="pt-BR"/>
        </w:rPr>
        <w:t xml:space="preserve"> Kết quả viết tích 6</w:t>
      </w:r>
      <w:r w:rsidRPr="00BA69D1">
        <w:rPr>
          <w:bCs/>
          <w:iCs/>
          <w:vertAlign w:val="superscript"/>
          <w:lang w:val="pt-BR"/>
        </w:rPr>
        <w:t>7</w:t>
      </w:r>
      <w:r w:rsidRPr="00BA69D1">
        <w:rPr>
          <w:bCs/>
          <w:iCs/>
          <w:lang w:val="pt-BR"/>
        </w:rPr>
        <w:t xml:space="preserve"> </w:t>
      </w:r>
      <w:r w:rsidRPr="00BA69D1">
        <w:rPr>
          <w:b/>
          <w:bCs/>
          <w:iCs/>
          <w:lang w:val="pt-BR"/>
        </w:rPr>
        <w:t>.</w:t>
      </w:r>
      <w:r w:rsidRPr="00BA69D1">
        <w:rPr>
          <w:bCs/>
          <w:iCs/>
          <w:lang w:val="pt-BR"/>
        </w:rPr>
        <w:t xml:space="preserve"> </w:t>
      </w:r>
      <w:r w:rsidRPr="00BA69D1">
        <w:rPr>
          <w:bCs/>
          <w:iCs/>
        </w:rPr>
        <w:t>6</w:t>
      </w:r>
      <w:r w:rsidRPr="00BA69D1">
        <w:rPr>
          <w:bCs/>
          <w:iCs/>
          <w:vertAlign w:val="superscript"/>
        </w:rPr>
        <w:t xml:space="preserve">5  </w:t>
      </w:r>
      <w:r w:rsidRPr="00BA69D1">
        <w:rPr>
          <w:bCs/>
          <w:iCs/>
        </w:rPr>
        <w:t>dưới dạng một lũy thừa là:</w:t>
      </w:r>
    </w:p>
    <w:tbl>
      <w:tblPr>
        <w:tblStyle w:val="TableGrid"/>
        <w:tblW w:w="0" w:type="auto"/>
        <w:tblInd w:w="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55"/>
        <w:gridCol w:w="2155"/>
        <w:gridCol w:w="2155"/>
        <w:gridCol w:w="2155"/>
      </w:tblGrid>
      <w:tr w:rsidR="00AD1E20" w:rsidRPr="00BA69D1" w:rsidTr="00E745CB">
        <w:tc>
          <w:tcPr>
            <w:tcW w:w="2155" w:type="dxa"/>
          </w:tcPr>
          <w:p w:rsidR="00AD1E20" w:rsidRPr="00BA69D1" w:rsidRDefault="00AD1E20" w:rsidP="00BA69D1">
            <w:pPr>
              <w:jc w:val="both"/>
            </w:pPr>
            <w:r w:rsidRPr="00BA69D1">
              <w:t xml:space="preserve"> </w:t>
            </w:r>
            <w:r w:rsidR="00733242" w:rsidRPr="00BA69D1">
              <w:rPr>
                <w:lang w:val="vi-VN"/>
              </w:rPr>
              <w:t xml:space="preserve">       </w:t>
            </w:r>
            <w:r w:rsidR="00E745CB" w:rsidRPr="00BA69D1">
              <w:t xml:space="preserve"> </w:t>
            </w:r>
            <w:r w:rsidRPr="00BA69D1">
              <w:t>A. 6</w:t>
            </w:r>
            <w:r w:rsidRPr="00BA69D1">
              <w:rPr>
                <w:vertAlign w:val="superscript"/>
              </w:rPr>
              <w:t>35</w:t>
            </w:r>
          </w:p>
        </w:tc>
        <w:tc>
          <w:tcPr>
            <w:tcW w:w="2155" w:type="dxa"/>
          </w:tcPr>
          <w:p w:rsidR="00AD1E20" w:rsidRPr="00BA69D1" w:rsidRDefault="00AD1E20" w:rsidP="00BA69D1">
            <w:pPr>
              <w:jc w:val="both"/>
            </w:pPr>
            <w:r w:rsidRPr="00BA69D1">
              <w:t xml:space="preserve">  </w:t>
            </w:r>
            <w:r w:rsidR="00733242" w:rsidRPr="00BA69D1">
              <w:rPr>
                <w:lang w:val="vi-VN"/>
              </w:rPr>
              <w:t xml:space="preserve">     </w:t>
            </w:r>
            <w:r w:rsidRPr="00BA69D1">
              <w:t>B. 6</w:t>
            </w:r>
            <w:r w:rsidRPr="00BA69D1">
              <w:rPr>
                <w:vertAlign w:val="superscript"/>
              </w:rPr>
              <w:t>2</w:t>
            </w:r>
            <w:r w:rsidRPr="00BA69D1">
              <w:t xml:space="preserve"> </w:t>
            </w:r>
          </w:p>
        </w:tc>
        <w:tc>
          <w:tcPr>
            <w:tcW w:w="2155" w:type="dxa"/>
          </w:tcPr>
          <w:p w:rsidR="00AD1E20" w:rsidRPr="00BA69D1" w:rsidRDefault="00AD1E20" w:rsidP="00BA69D1">
            <w:pPr>
              <w:jc w:val="both"/>
            </w:pPr>
            <w:r w:rsidRPr="00BA69D1">
              <w:t xml:space="preserve"> </w:t>
            </w:r>
            <w:r w:rsidR="00733242" w:rsidRPr="00BA69D1">
              <w:rPr>
                <w:lang w:val="vi-VN"/>
              </w:rPr>
              <w:t xml:space="preserve"> </w:t>
            </w:r>
            <w:r w:rsidRPr="00BA69D1">
              <w:t>C. 6</w:t>
            </w:r>
            <w:r w:rsidRPr="00BA69D1">
              <w:rPr>
                <w:vertAlign w:val="superscript"/>
              </w:rPr>
              <w:t>12</w:t>
            </w:r>
          </w:p>
        </w:tc>
        <w:tc>
          <w:tcPr>
            <w:tcW w:w="2155" w:type="dxa"/>
          </w:tcPr>
          <w:p w:rsidR="00DA04EA" w:rsidRPr="00BA69D1" w:rsidRDefault="00733242" w:rsidP="00BA69D1">
            <w:pPr>
              <w:jc w:val="both"/>
              <w:rPr>
                <w:vertAlign w:val="superscript"/>
                <w:lang w:val="vi-VN"/>
              </w:rPr>
            </w:pPr>
            <w:r w:rsidRPr="00BA69D1">
              <w:t xml:space="preserve"> </w:t>
            </w:r>
            <w:r w:rsidR="00AD1E20" w:rsidRPr="00BA69D1">
              <w:t>D. 36</w:t>
            </w:r>
            <w:r w:rsidR="00AD1E20" w:rsidRPr="00BA69D1">
              <w:rPr>
                <w:vertAlign w:val="superscript"/>
              </w:rPr>
              <w:t xml:space="preserve">12 </w:t>
            </w:r>
          </w:p>
        </w:tc>
      </w:tr>
    </w:tbl>
    <w:p w:rsidR="00E745CB" w:rsidRPr="00BA69D1" w:rsidRDefault="00E745CB" w:rsidP="00BA69D1">
      <w:pPr>
        <w:shd w:val="clear" w:color="auto" w:fill="FFFFFF"/>
        <w:jc w:val="both"/>
      </w:pPr>
      <w:r w:rsidRPr="00BA69D1">
        <w:rPr>
          <w:b/>
        </w:rPr>
        <w:t xml:space="preserve"> Câu 9:   </w:t>
      </w:r>
      <w:r w:rsidRPr="00BA69D1">
        <w:t>Tổng 15 + 30 chia hết cho số nào sau đây:</w:t>
      </w:r>
    </w:p>
    <w:p w:rsidR="00E745CB" w:rsidRPr="00BA69D1" w:rsidRDefault="00E745CB" w:rsidP="00BA69D1">
      <w:pPr>
        <w:shd w:val="clear" w:color="auto" w:fill="FFFFFF"/>
        <w:jc w:val="both"/>
      </w:pPr>
      <w:r w:rsidRPr="00BA69D1">
        <w:t xml:space="preserve">                A. 2 và 3             B. 2 và 5           C. 3 và 5                D. 2; 3 và 5</w:t>
      </w:r>
    </w:p>
    <w:p w:rsidR="00E745CB" w:rsidRPr="00BA69D1" w:rsidRDefault="00DA04EA" w:rsidP="00BA69D1">
      <w:pPr>
        <w:jc w:val="both"/>
        <w:rPr>
          <w:lang w:val="vi-VN"/>
        </w:rPr>
      </w:pPr>
      <w:r w:rsidRPr="00BA69D1">
        <w:rPr>
          <w:b/>
          <w:lang w:val="vi-VN"/>
        </w:rPr>
        <w:lastRenderedPageBreak/>
        <w:t>Câu 9:</w:t>
      </w:r>
      <w:r w:rsidRPr="00BA69D1">
        <w:rPr>
          <w:lang w:val="vi-VN"/>
        </w:rPr>
        <w:t xml:space="preserve"> </w:t>
      </w:r>
      <w:r w:rsidR="00234934" w:rsidRPr="00BA69D1">
        <w:rPr>
          <w:lang w:val="vi-VN"/>
        </w:rPr>
        <w:t xml:space="preserve">   Giá trị của x để tổng 13 + 22 – 7 + x chia hết cho 5 là          </w:t>
      </w:r>
    </w:p>
    <w:p w:rsidR="00234934" w:rsidRPr="00BA69D1" w:rsidRDefault="00234934" w:rsidP="00BA69D1">
      <w:pPr>
        <w:pStyle w:val="ListParagraph"/>
        <w:numPr>
          <w:ilvl w:val="0"/>
          <w:numId w:val="1"/>
        </w:numPr>
        <w:jc w:val="both"/>
        <w:rPr>
          <w:lang w:val="vi-VN"/>
        </w:rPr>
      </w:pPr>
      <w:r w:rsidRPr="00BA69D1">
        <w:rPr>
          <w:lang w:val="vi-VN"/>
        </w:rPr>
        <w:t>x = 1                B. x = 2             C. x = 3                 D. x = 4</w:t>
      </w:r>
    </w:p>
    <w:p w:rsidR="00234934" w:rsidRPr="00BA69D1" w:rsidRDefault="00234934" w:rsidP="00BA69D1">
      <w:pPr>
        <w:jc w:val="both"/>
        <w:rPr>
          <w:lang w:val="vi-VN"/>
        </w:rPr>
      </w:pPr>
      <w:r w:rsidRPr="00BA69D1">
        <w:rPr>
          <w:b/>
          <w:lang w:val="vi-VN"/>
        </w:rPr>
        <w:t>Câu 10:</w:t>
      </w:r>
      <w:r w:rsidR="00063076" w:rsidRPr="00BA69D1">
        <w:rPr>
          <w:lang w:val="vi-VN"/>
        </w:rPr>
        <w:t xml:space="preserve">  </w:t>
      </w:r>
      <w:r w:rsidRPr="00BA69D1">
        <w:rPr>
          <w:lang w:val="vi-VN"/>
        </w:rPr>
        <w:t>Tổng chia hết cho 9 là</w:t>
      </w:r>
    </w:p>
    <w:p w:rsidR="00234934" w:rsidRPr="00BA69D1" w:rsidRDefault="00234934" w:rsidP="00BA69D1">
      <w:pPr>
        <w:pStyle w:val="ListParagraph"/>
        <w:numPr>
          <w:ilvl w:val="0"/>
          <w:numId w:val="2"/>
        </w:numPr>
        <w:jc w:val="both"/>
        <w:rPr>
          <w:lang w:val="vi-VN"/>
        </w:rPr>
      </w:pPr>
      <w:r w:rsidRPr="00BA69D1">
        <w:rPr>
          <w:lang w:val="vi-VN"/>
        </w:rPr>
        <w:t>135 + 270 + 19 – 63                      B. 351 – 9 + 981 – 1080</w:t>
      </w:r>
    </w:p>
    <w:p w:rsidR="00234934" w:rsidRPr="00BA69D1" w:rsidRDefault="00234934" w:rsidP="00BA69D1">
      <w:pPr>
        <w:ind w:left="1110"/>
        <w:jc w:val="both"/>
        <w:rPr>
          <w:lang w:val="vi-VN"/>
        </w:rPr>
      </w:pPr>
      <w:r w:rsidRPr="00BA69D1">
        <w:rPr>
          <w:lang w:val="vi-VN"/>
        </w:rPr>
        <w:t>C. 27 + 25 + 99 + 2601                      D. 18 + 900 – 3 + 54</w:t>
      </w:r>
    </w:p>
    <w:p w:rsidR="00BA69D1" w:rsidRPr="00BA69D1" w:rsidRDefault="00BA69D1" w:rsidP="00BA69D1">
      <w:pPr>
        <w:spacing w:after="240"/>
        <w:ind w:left="48" w:right="48"/>
        <w:jc w:val="both"/>
      </w:pPr>
      <w:r w:rsidRPr="00BA69D1">
        <w:rPr>
          <w:b/>
          <w:bCs/>
        </w:rPr>
        <w:t>Câu 11:</w:t>
      </w:r>
      <w:r w:rsidRPr="00BA69D1">
        <w:t>  Kết quả của phép tính x</w:t>
      </w:r>
      <w:r w:rsidRPr="00BA69D1">
        <w:rPr>
          <w:vertAlign w:val="superscript"/>
        </w:rPr>
        <w:t xml:space="preserve">12 </w:t>
      </w:r>
      <w:r w:rsidRPr="00BA69D1">
        <w:t>: x (x ≠ 0) là</w:t>
      </w:r>
    </w:p>
    <w:p w:rsidR="00BA69D1" w:rsidRPr="00BA69D1" w:rsidRDefault="00BA69D1" w:rsidP="00BA69D1">
      <w:pPr>
        <w:spacing w:after="240"/>
        <w:ind w:left="48" w:right="48"/>
        <w:jc w:val="both"/>
      </w:pPr>
      <w:r w:rsidRPr="00BA69D1">
        <w:t xml:space="preserve">               A. x</w:t>
      </w:r>
      <w:r w:rsidRPr="00BA69D1">
        <w:rPr>
          <w:vertAlign w:val="superscript"/>
        </w:rPr>
        <w:t>12</w:t>
      </w:r>
      <w:r w:rsidRPr="00BA69D1">
        <w:t xml:space="preserve">                   B. x                    C. x</w:t>
      </w:r>
      <w:r w:rsidRPr="00BA69D1">
        <w:rPr>
          <w:vertAlign w:val="superscript"/>
        </w:rPr>
        <w:t>6</w:t>
      </w:r>
      <w:r w:rsidRPr="00BA69D1">
        <w:t xml:space="preserve">                     D. x</w:t>
      </w:r>
      <w:r w:rsidRPr="00BA69D1">
        <w:rPr>
          <w:vertAlign w:val="superscript"/>
        </w:rPr>
        <w:t>11</w:t>
      </w:r>
    </w:p>
    <w:p w:rsidR="00E745CB" w:rsidRPr="00BA69D1" w:rsidRDefault="00BA69D1" w:rsidP="00BA69D1">
      <w:pPr>
        <w:tabs>
          <w:tab w:val="left" w:pos="284"/>
          <w:tab w:val="left" w:pos="2612"/>
          <w:tab w:val="center" w:pos="5400"/>
        </w:tabs>
        <w:jc w:val="both"/>
      </w:pPr>
      <w:r w:rsidRPr="00BA69D1">
        <w:rPr>
          <w:b/>
          <w:lang w:val="vi-VN"/>
        </w:rPr>
        <w:t>Câu 12</w:t>
      </w:r>
      <w:r w:rsidR="00234934" w:rsidRPr="00BA69D1">
        <w:rPr>
          <w:b/>
          <w:lang w:val="vi-VN"/>
        </w:rPr>
        <w:t>:</w:t>
      </w:r>
      <w:r w:rsidR="00234934" w:rsidRPr="00BA69D1">
        <w:rPr>
          <w:lang w:val="vi-VN"/>
        </w:rPr>
        <w:t xml:space="preserve"> </w:t>
      </w:r>
      <w:r w:rsidR="00E745CB" w:rsidRPr="00BA69D1">
        <w:t xml:space="preserve"> Đặc điểm nào dưới đây không phải là tính chất của hình vuông ABCD? </w:t>
      </w:r>
    </w:p>
    <w:p w:rsidR="00E745CB" w:rsidRPr="00BA69D1" w:rsidRDefault="00BA69D1" w:rsidP="00BA69D1">
      <w:pPr>
        <w:tabs>
          <w:tab w:val="left" w:pos="284"/>
          <w:tab w:val="left" w:pos="2612"/>
          <w:tab w:val="center" w:pos="5400"/>
        </w:tabs>
        <w:jc w:val="both"/>
      </w:pPr>
      <w:r w:rsidRPr="00BA69D1">
        <w:t xml:space="preserve">          </w:t>
      </w:r>
      <w:r w:rsidR="00E745CB" w:rsidRPr="00BA69D1">
        <w:t xml:space="preserve">     A. AB = BC = CD = DA                     B. AB và CD song song với nhau </w:t>
      </w:r>
    </w:p>
    <w:p w:rsidR="00E745CB" w:rsidRPr="00BA69D1" w:rsidRDefault="00BA69D1" w:rsidP="00BA69D1">
      <w:pPr>
        <w:tabs>
          <w:tab w:val="left" w:pos="284"/>
          <w:tab w:val="left" w:pos="2612"/>
          <w:tab w:val="center" w:pos="5400"/>
        </w:tabs>
        <w:jc w:val="both"/>
      </w:pPr>
      <w:r w:rsidRPr="00BA69D1">
        <w:t xml:space="preserve">           </w:t>
      </w:r>
      <w:r w:rsidR="00E745CB" w:rsidRPr="00BA69D1">
        <w:t xml:space="preserve">    C. AD và CD song song với nhau       D. Hai đường chéo bằng nhau </w:t>
      </w:r>
    </w:p>
    <w:p w:rsidR="00E745CB" w:rsidRPr="00BA69D1" w:rsidRDefault="00BA69D1" w:rsidP="00BA69D1">
      <w:pPr>
        <w:tabs>
          <w:tab w:val="left" w:pos="284"/>
          <w:tab w:val="left" w:pos="2612"/>
          <w:tab w:val="center" w:pos="5400"/>
        </w:tabs>
        <w:jc w:val="both"/>
      </w:pPr>
      <w:r w:rsidRPr="00BA69D1">
        <w:rPr>
          <w:b/>
        </w:rPr>
        <w:t>Câu 13</w:t>
      </w:r>
      <w:r w:rsidR="00E745CB" w:rsidRPr="00BA69D1">
        <w:rPr>
          <w:b/>
        </w:rPr>
        <w:t>:</w:t>
      </w:r>
      <w:r w:rsidR="00E745CB" w:rsidRPr="00BA69D1">
        <w:t xml:space="preserve">  Bác Hòa uốn một sợi dây thép thành móc treo đồ có dạng hình thoi với độ dài cạnh bằng 25cm. Hỏi bác Hưng cần bao nhiên mét dây thép? </w:t>
      </w:r>
    </w:p>
    <w:p w:rsidR="00E745CB" w:rsidRPr="00BA69D1" w:rsidRDefault="00E745CB" w:rsidP="00BA69D1">
      <w:pPr>
        <w:tabs>
          <w:tab w:val="left" w:pos="284"/>
          <w:tab w:val="left" w:pos="2612"/>
          <w:tab w:val="center" w:pos="5400"/>
        </w:tabs>
        <w:jc w:val="both"/>
      </w:pPr>
      <w:r w:rsidRPr="00BA69D1">
        <w:t xml:space="preserve">               A. 1cm                   B. 100cm               C. 100m               D. 1m</w:t>
      </w:r>
    </w:p>
    <w:p w:rsidR="00BA69D1" w:rsidRPr="00BA69D1" w:rsidRDefault="00BA69D1" w:rsidP="00BA69D1">
      <w:pPr>
        <w:shd w:val="clear" w:color="auto" w:fill="FFFFFF"/>
        <w:jc w:val="both"/>
      </w:pPr>
      <w:r w:rsidRPr="00BA69D1">
        <w:rPr>
          <w:b/>
          <w:bCs/>
          <w:bdr w:val="none" w:sz="0" w:space="0" w:color="auto" w:frame="1"/>
        </w:rPr>
        <w:t>Câu 14:</w:t>
      </w:r>
      <w:r w:rsidRPr="00BA69D1">
        <w:t>  Hình nào dưới đây là hình vẽ chỉ tam giác đều?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52"/>
        <w:gridCol w:w="4948"/>
      </w:tblGrid>
      <w:tr w:rsidR="00BA69D1" w:rsidRPr="00BA69D1" w:rsidTr="00BA69D1">
        <w:tc>
          <w:tcPr>
            <w:tcW w:w="5010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spacing w:after="240"/>
              <w:jc w:val="both"/>
            </w:pPr>
            <w:r w:rsidRPr="00BA69D1">
              <w:t>A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rPr>
                <w:noProof/>
              </w:rPr>
              <w:drawing>
                <wp:inline distT="0" distB="0" distL="0" distR="0" wp14:anchorId="4E16EB43" wp14:editId="45FAB6E8">
                  <wp:extent cx="1038225" cy="1128505"/>
                  <wp:effectExtent l="0" t="0" r="0" b="0"/>
                  <wp:docPr id="7" name="Picture 7" descr="Đề thi giữa kì 1 Toán 6 năm học 2021 - 2022 sách Cánh Diều - Đ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Đề thi giữa kì 1 Toán 6 năm học 2021 - 2022 sách Cánh Diều - Đ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076" cy="113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0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spacing w:after="240"/>
              <w:jc w:val="both"/>
            </w:pPr>
            <w:r w:rsidRPr="00BA69D1">
              <w:t>B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rPr>
                <w:noProof/>
              </w:rPr>
              <w:drawing>
                <wp:inline distT="0" distB="0" distL="0" distR="0" wp14:anchorId="604C3DA2" wp14:editId="46D404E8">
                  <wp:extent cx="1076325" cy="1176312"/>
                  <wp:effectExtent l="0" t="0" r="0" b="0"/>
                  <wp:docPr id="8" name="Picture 8" descr="Đề thi giữa kì 1 Toán 6 năm học 2021 - 2022 sách Cánh Diều - Đ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Đề thi giữa kì 1 Toán 6 năm học 2021 - 2022 sách Cánh Diều - Đ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838" cy="1184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69D1" w:rsidRPr="00BA69D1" w:rsidTr="00BA69D1">
        <w:tc>
          <w:tcPr>
            <w:tcW w:w="5010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spacing w:after="240"/>
              <w:jc w:val="both"/>
            </w:pPr>
            <w:r w:rsidRPr="00BA69D1">
              <w:t>C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rPr>
                <w:noProof/>
              </w:rPr>
              <w:drawing>
                <wp:inline distT="0" distB="0" distL="0" distR="0" wp14:anchorId="67E556F3" wp14:editId="45133AAC">
                  <wp:extent cx="1233806" cy="828675"/>
                  <wp:effectExtent l="0" t="0" r="0" b="0"/>
                  <wp:docPr id="9" name="Picture 9" descr="Đề thi giữa kì 1 Toán 6 năm học 2021 - 2022 sách Cánh Diều - Đ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Đề thi giữa kì 1 Toán 6 năm học 2021 - 2022 sách Cánh Diều - Đ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6802" cy="837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0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spacing w:after="240"/>
              <w:jc w:val="both"/>
            </w:pPr>
            <w:r w:rsidRPr="00BA69D1">
              <w:t>D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rPr>
                <w:noProof/>
              </w:rPr>
              <w:drawing>
                <wp:inline distT="0" distB="0" distL="0" distR="0" wp14:anchorId="6445A614" wp14:editId="77250519">
                  <wp:extent cx="1072727" cy="1066800"/>
                  <wp:effectExtent l="0" t="0" r="0" b="0"/>
                  <wp:docPr id="10" name="Picture 10" descr="Đề thi giữa kì 1 Toán 6 năm học 2021 - 2022 sách Cánh Diều - Đ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Đề thi giữa kì 1 Toán 6 năm học 2021 - 2022 sách Cánh Diều - Đ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662" cy="1075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A69D1" w:rsidRPr="00BA69D1" w:rsidRDefault="00BA69D1" w:rsidP="00BA69D1">
      <w:pPr>
        <w:jc w:val="both"/>
      </w:pPr>
      <w:r w:rsidRPr="00BA69D1">
        <w:fldChar w:fldCharType="begin"/>
      </w:r>
      <w:r w:rsidRPr="00BA69D1">
        <w:instrText xml:space="preserve"> HYPERLINK "https://vietjack.online/cau-hoi/666197/cho-cac-hinh-sau-chon-khang-dinh-dung-chi-hinh-1-la-hinh-thoi" </w:instrText>
      </w:r>
      <w:r w:rsidRPr="00BA69D1">
        <w:fldChar w:fldCharType="separate"/>
      </w:r>
      <w:r w:rsidRPr="00BA69D1">
        <w:rPr>
          <w:b/>
        </w:rPr>
        <w:t xml:space="preserve">Câu 15:  </w:t>
      </w:r>
      <w:r w:rsidRPr="00BA69D1">
        <w:t>Cho các hình sau, chọn khẳng định </w:t>
      </w:r>
      <w:r w:rsidRPr="00BA69D1">
        <w:rPr>
          <w:b/>
          <w:bCs/>
        </w:rPr>
        <w:t>đúng.</w:t>
      </w:r>
    </w:p>
    <w:p w:rsidR="00BA69D1" w:rsidRPr="00BA69D1" w:rsidRDefault="00BA69D1" w:rsidP="00BA69D1">
      <w:pPr>
        <w:jc w:val="both"/>
      </w:pPr>
      <w:r w:rsidRPr="00BA69D1">
        <w:rPr>
          <w:b/>
          <w:bCs/>
          <w:noProof/>
        </w:rPr>
        <w:drawing>
          <wp:inline distT="0" distB="0" distL="0" distR="0" wp14:anchorId="70C23F22" wp14:editId="66FCEEE4">
            <wp:extent cx="3219450" cy="2371725"/>
            <wp:effectExtent l="0" t="0" r="0" b="9525"/>
            <wp:docPr id="12" name="Picture 12" descr="https://video.vietjack.com/upload2/quiz_source1/2021/05/1-1622406533.PNG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video.vietjack.com/upload2/quiz_source1/2021/05/1-1622406533.PNG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9D1" w:rsidRPr="00BA69D1" w:rsidRDefault="00BA69D1" w:rsidP="00BA69D1">
      <w:pPr>
        <w:jc w:val="both"/>
      </w:pPr>
      <w:r w:rsidRPr="00BA69D1">
        <w:lastRenderedPageBreak/>
        <w:fldChar w:fldCharType="end"/>
      </w:r>
    </w:p>
    <w:p w:rsidR="00BA69D1" w:rsidRPr="00BA69D1" w:rsidRDefault="00BA69D1" w:rsidP="00BA69D1">
      <w:pPr>
        <w:jc w:val="both"/>
      </w:pPr>
      <w:r w:rsidRPr="00BA69D1">
        <w:rPr>
          <w:lang w:val="vi-VN"/>
        </w:rPr>
        <w:t>A. Cả ba hình đều là hình thoi</w:t>
      </w:r>
      <w:r w:rsidRPr="00BA69D1">
        <w:t xml:space="preserve">                        B. Hình 1 và hình 2 là hình thoi</w:t>
      </w:r>
    </w:p>
    <w:p w:rsidR="00BA69D1" w:rsidRPr="00BA69D1" w:rsidRDefault="00BA69D1" w:rsidP="00BA69D1">
      <w:pPr>
        <w:jc w:val="both"/>
      </w:pPr>
      <w:r w:rsidRPr="00BA69D1">
        <w:t>C. Chỉ hình 1 là hình thoi                               D. Cả ba hình đều không phải hình thoi</w:t>
      </w:r>
    </w:p>
    <w:p w:rsidR="00BA69D1" w:rsidRPr="00BA69D1" w:rsidRDefault="00BA69D1" w:rsidP="00BA69D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BA69D1">
        <w:rPr>
          <w:rStyle w:val="Strong"/>
          <w:sz w:val="28"/>
          <w:szCs w:val="28"/>
          <w:bdr w:val="none" w:sz="0" w:space="0" w:color="auto" w:frame="1"/>
        </w:rPr>
        <w:t>Câu 16:</w:t>
      </w:r>
      <w:r w:rsidRPr="00BA69D1">
        <w:rPr>
          <w:sz w:val="28"/>
          <w:szCs w:val="28"/>
        </w:rPr>
        <w:t> Trong hình vuông có:</w:t>
      </w:r>
    </w:p>
    <w:p w:rsidR="00BA69D1" w:rsidRPr="00BA69D1" w:rsidRDefault="00BA69D1" w:rsidP="00BA69D1">
      <w:pPr>
        <w:pStyle w:val="NormalWeb"/>
        <w:numPr>
          <w:ilvl w:val="0"/>
          <w:numId w:val="13"/>
        </w:numPr>
        <w:shd w:val="clear" w:color="auto" w:fill="FFFFFF"/>
        <w:spacing w:before="0" w:beforeAutospacing="0" w:after="240" w:afterAutospacing="0"/>
        <w:rPr>
          <w:sz w:val="28"/>
          <w:szCs w:val="28"/>
        </w:rPr>
      </w:pPr>
      <w:r w:rsidRPr="00BA69D1">
        <w:rPr>
          <w:sz w:val="28"/>
          <w:szCs w:val="28"/>
        </w:rPr>
        <w:t>Hai cạnh đối bằng nhau                         B. Hai đường chéo bằng nhau</w:t>
      </w:r>
    </w:p>
    <w:p w:rsidR="00BA69D1" w:rsidRPr="00BA69D1" w:rsidRDefault="00BA69D1" w:rsidP="00BA69D1">
      <w:pPr>
        <w:pStyle w:val="NormalWeb"/>
        <w:shd w:val="clear" w:color="auto" w:fill="FFFFFF"/>
        <w:spacing w:before="0" w:beforeAutospacing="0" w:after="240" w:afterAutospacing="0"/>
        <w:ind w:left="360"/>
        <w:rPr>
          <w:sz w:val="28"/>
          <w:szCs w:val="28"/>
        </w:rPr>
      </w:pPr>
      <w:r w:rsidRPr="00BA69D1">
        <w:rPr>
          <w:sz w:val="28"/>
          <w:szCs w:val="28"/>
        </w:rPr>
        <w:t>C. Bốn cạnh bằng nhau                               D. Hai đường chéo vuông góc</w:t>
      </w:r>
    </w:p>
    <w:p w:rsidR="00BA69D1" w:rsidRPr="00BA69D1" w:rsidRDefault="00BA69D1" w:rsidP="00BA69D1">
      <w:pPr>
        <w:shd w:val="clear" w:color="auto" w:fill="FFFFFF"/>
        <w:jc w:val="both"/>
      </w:pPr>
      <w:r w:rsidRPr="00BA69D1">
        <w:rPr>
          <w:b/>
          <w:bCs/>
          <w:bdr w:val="none" w:sz="0" w:space="0" w:color="auto" w:frame="1"/>
        </w:rPr>
        <w:t>Câu 17:</w:t>
      </w:r>
      <w:r w:rsidRPr="00BA69D1">
        <w:t> Chọn câu sai trong các câu dưới đây?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41"/>
        <w:gridCol w:w="3059"/>
      </w:tblGrid>
      <w:tr w:rsidR="00BA69D1" w:rsidRPr="00BA69D1" w:rsidTr="00BA69D1">
        <w:tc>
          <w:tcPr>
            <w:tcW w:w="6945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spacing w:after="240"/>
              <w:jc w:val="both"/>
            </w:pPr>
            <w:r w:rsidRPr="00BA69D1">
              <w:t>Lục giác đều ABCDEG là hình có: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t>A. Các góc ở các đỉnh A, B, C, D, E, G, O bằng nhau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t>B. Sáu cạnh bằng nhau: AB = BC = CD = DE = EG = GA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t>C. Ba đường chéo chính cắt nhau tại điểm O.</w:t>
            </w:r>
          </w:p>
          <w:p w:rsidR="00BA69D1" w:rsidRPr="00BA69D1" w:rsidRDefault="00BA69D1" w:rsidP="00BA69D1">
            <w:pPr>
              <w:spacing w:after="240"/>
              <w:jc w:val="both"/>
            </w:pPr>
            <w:r w:rsidRPr="00BA69D1">
              <w:t>D. Ba đường chéo chính bằng nhau: AD = BE = CG.</w:t>
            </w:r>
          </w:p>
        </w:tc>
        <w:tc>
          <w:tcPr>
            <w:tcW w:w="3060" w:type="dxa"/>
            <w:shd w:val="clear" w:color="auto" w:fill="FFFFFF"/>
            <w:vAlign w:val="center"/>
            <w:hideMark/>
          </w:tcPr>
          <w:p w:rsidR="00BA69D1" w:rsidRPr="00BA69D1" w:rsidRDefault="00BA69D1" w:rsidP="00BA69D1">
            <w:pPr>
              <w:jc w:val="both"/>
            </w:pPr>
            <w:r w:rsidRPr="00BA69D1">
              <w:rPr>
                <w:noProof/>
              </w:rPr>
              <w:drawing>
                <wp:inline distT="0" distB="0" distL="0" distR="0">
                  <wp:extent cx="1905000" cy="1704975"/>
                  <wp:effectExtent l="0" t="0" r="0" b="0"/>
                  <wp:docPr id="11" name="Picture 11" descr="Đề thi giữa kì 1 Toán 6 năm học 2021 - 2022 sách Cánh Diều - Đề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Đề thi giữa kì 1 Toán 6 năm học 2021 - 2022 sách Cánh Diều - Đề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A69D1" w:rsidRPr="00BA69D1" w:rsidRDefault="00BA69D1" w:rsidP="00BA69D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A69D1">
        <w:rPr>
          <w:rStyle w:val="Strong"/>
          <w:sz w:val="28"/>
          <w:szCs w:val="28"/>
          <w:bdr w:val="none" w:sz="0" w:space="0" w:color="auto" w:frame="1"/>
        </w:rPr>
        <w:t>Câu 18:</w:t>
      </w:r>
      <w:r w:rsidRPr="00BA69D1">
        <w:rPr>
          <w:sz w:val="28"/>
          <w:szCs w:val="28"/>
        </w:rPr>
        <w:t xml:space="preserve">  Công thức tính chu vi của hình chữ nhật có độ dài 2 cạnh a; b là:</w:t>
      </w:r>
    </w:p>
    <w:p w:rsidR="00BA69D1" w:rsidRPr="00BA69D1" w:rsidRDefault="00BA69D1" w:rsidP="00BA69D1">
      <w:pPr>
        <w:pStyle w:val="NormalWeb"/>
        <w:shd w:val="clear" w:color="auto" w:fill="FFFFFF"/>
        <w:spacing w:before="0" w:beforeAutospacing="0" w:after="240" w:afterAutospacing="0"/>
        <w:textAlignment w:val="center"/>
        <w:rPr>
          <w:sz w:val="28"/>
          <w:szCs w:val="28"/>
        </w:rPr>
      </w:pPr>
      <w:r w:rsidRPr="00BA69D1">
        <w:rPr>
          <w:sz w:val="28"/>
          <w:szCs w:val="28"/>
        </w:rPr>
        <w:t xml:space="preserve">               A. C = 4a              B. C =  (a + b)</w:t>
      </w:r>
      <w:r w:rsidRPr="00BA69D1">
        <w:rPr>
          <w:noProof/>
          <w:sz w:val="28"/>
          <w:szCs w:val="28"/>
        </w:rPr>
        <w:t xml:space="preserve"> </w:t>
      </w:r>
      <w:r w:rsidRPr="00BA69D1">
        <w:rPr>
          <w:sz w:val="28"/>
          <w:szCs w:val="28"/>
        </w:rPr>
        <w:t xml:space="preserve">              C. C = ab                 D. C = 2(a + b)</w:t>
      </w:r>
    </w:p>
    <w:p w:rsidR="00BA69D1" w:rsidRPr="00BA69D1" w:rsidRDefault="00BA69D1" w:rsidP="00BA69D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A69D1">
        <w:rPr>
          <w:rStyle w:val="Strong"/>
          <w:sz w:val="28"/>
          <w:szCs w:val="28"/>
          <w:bdr w:val="none" w:sz="0" w:space="0" w:color="auto" w:frame="1"/>
        </w:rPr>
        <w:t xml:space="preserve">Câu 19:  </w:t>
      </w:r>
      <w:r w:rsidRPr="00BA69D1">
        <w:rPr>
          <w:sz w:val="28"/>
          <w:szCs w:val="28"/>
        </w:rPr>
        <w:t>Cho hình thoi, biết độ dài hai đường chéo là 2cm và 4cm. Thì diện tích hình thoi là:</w:t>
      </w:r>
    </w:p>
    <w:p w:rsidR="00BA69D1" w:rsidRPr="00BA69D1" w:rsidRDefault="00BA69D1" w:rsidP="00BA69D1">
      <w:pPr>
        <w:pStyle w:val="NormalWeb"/>
        <w:shd w:val="clear" w:color="auto" w:fill="FFFFFF"/>
        <w:spacing w:before="0" w:beforeAutospacing="0" w:after="240" w:afterAutospacing="0"/>
        <w:rPr>
          <w:sz w:val="28"/>
          <w:szCs w:val="28"/>
        </w:rPr>
      </w:pPr>
      <w:r w:rsidRPr="00BA69D1">
        <w:rPr>
          <w:sz w:val="28"/>
          <w:szCs w:val="28"/>
        </w:rPr>
        <w:t xml:space="preserve">               A. 4                       B. 6                               C. 8                         D. 2</w:t>
      </w:r>
    </w:p>
    <w:p w:rsidR="00BA69D1" w:rsidRPr="00BA69D1" w:rsidRDefault="00BA69D1" w:rsidP="00BA69D1">
      <w:r w:rsidRPr="00BA69D1">
        <w:rPr>
          <w:b/>
        </w:rPr>
        <w:t>Câu 20:</w:t>
      </w:r>
      <w:r w:rsidRPr="00BA69D1">
        <w:t xml:space="preserve"> </w:t>
      </w:r>
      <w:r w:rsidRPr="00BA69D1">
        <w:fldChar w:fldCharType="begin"/>
      </w:r>
      <w:r w:rsidRPr="00BA69D1">
        <w:instrText xml:space="preserve"> HYPERLINK "https://hoc24.vn/quiz/trong-cac-hinh-sau-hinh-nao-la-luc-giac-deu.1281028" </w:instrText>
      </w:r>
      <w:r w:rsidRPr="00BA69D1">
        <w:fldChar w:fldCharType="separate"/>
      </w:r>
      <w:r>
        <w:t xml:space="preserve"> </w:t>
      </w:r>
      <w:r w:rsidRPr="00BA69D1">
        <w:t>Trong các hình sau, hình nào là lục giác đều?</w:t>
      </w:r>
    </w:p>
    <w:p w:rsidR="00BA69D1" w:rsidRPr="00BA69D1" w:rsidRDefault="00BA69D1" w:rsidP="00BA69D1">
      <w:pPr>
        <w:spacing w:before="360"/>
        <w:ind w:left="120"/>
      </w:pPr>
      <w:r>
        <w:t>A.</w:t>
      </w:r>
      <w:r w:rsidRPr="00BA69D1">
        <w:rPr>
          <w:noProof/>
        </w:rPr>
        <w:drawing>
          <wp:inline distT="0" distB="0" distL="0" distR="0" wp14:anchorId="19F58730" wp14:editId="7B500C88">
            <wp:extent cx="1266825" cy="1200150"/>
            <wp:effectExtent l="0" t="0" r="0" b="0"/>
            <wp:docPr id="14" name="Picture 14" descr="https://hoc24.vn/source/Toan%206-boketnoi/30.pn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hoc24.vn/source/Toan%206-boketnoi/30.png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807" cy="1203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B.      </w:t>
      </w:r>
      <w:r w:rsidRPr="00BC327B">
        <w:rPr>
          <w:noProof/>
        </w:rPr>
        <w:drawing>
          <wp:inline distT="0" distB="0" distL="0" distR="0" wp14:anchorId="2E8C9D45" wp14:editId="637A297F">
            <wp:extent cx="1212949" cy="1190625"/>
            <wp:effectExtent l="0" t="0" r="0" b="0"/>
            <wp:docPr id="15" name="Picture 15" descr="https://hoc24.vn/source/Toan%206-boketnoi/31.pn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oc24.vn/source/Toan%206-boketnoi/31.png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8436" cy="119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9D1" w:rsidRPr="00BA69D1" w:rsidRDefault="00BA69D1" w:rsidP="00BA69D1">
      <w:pPr>
        <w:ind w:left="480"/>
      </w:pPr>
    </w:p>
    <w:p w:rsidR="00BA69D1" w:rsidRPr="00BA69D1" w:rsidRDefault="00BA69D1" w:rsidP="00BA69D1">
      <w:pPr>
        <w:ind w:left="360"/>
      </w:pPr>
      <w:r>
        <w:t>C.</w:t>
      </w:r>
      <w:r w:rsidRPr="00BA69D1">
        <w:rPr>
          <w:noProof/>
        </w:rPr>
        <w:drawing>
          <wp:inline distT="0" distB="0" distL="0" distR="0" wp14:anchorId="53E968A0" wp14:editId="3C5FB1B2">
            <wp:extent cx="1068429" cy="1047750"/>
            <wp:effectExtent l="0" t="0" r="0" b="0"/>
            <wp:docPr id="16" name="Picture 16" descr="https://hoc24.vn/source/Toan%206-boketnoi/32.pn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hoc24.vn/source/Toan%206-boketnoi/32.png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819" cy="105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D.</w:t>
      </w:r>
      <w:r w:rsidRPr="00BA69D1">
        <w:rPr>
          <w:noProof/>
        </w:rPr>
        <w:drawing>
          <wp:inline distT="0" distB="0" distL="0" distR="0" wp14:anchorId="3E30BEE6" wp14:editId="6F185119">
            <wp:extent cx="1342194" cy="1104900"/>
            <wp:effectExtent l="0" t="0" r="0" b="0"/>
            <wp:docPr id="17" name="Picture 17" descr="https://hoc24.vn/source/Toan%206-boketnoi/33.pn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hoc24.vn/source/Toan%206-boketnoi/33.png">
                      <a:hlinkClick r:id="rId1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672" cy="1109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69D1" w:rsidRPr="00BA69D1" w:rsidRDefault="00BA69D1" w:rsidP="00BA69D1">
      <w:r w:rsidRPr="00BA69D1">
        <w:fldChar w:fldCharType="end"/>
      </w:r>
    </w:p>
    <w:tbl>
      <w:tblPr>
        <w:tblW w:w="14451" w:type="dxa"/>
        <w:tblLayout w:type="fixed"/>
        <w:tblLook w:val="0000" w:firstRow="0" w:lastRow="0" w:firstColumn="0" w:lastColumn="0" w:noHBand="0" w:noVBand="0"/>
      </w:tblPr>
      <w:tblGrid>
        <w:gridCol w:w="5058"/>
        <w:gridCol w:w="4320"/>
        <w:gridCol w:w="3093"/>
        <w:gridCol w:w="1980"/>
      </w:tblGrid>
      <w:tr w:rsidR="009E436F" w:rsidRPr="00BA69D1" w:rsidTr="009E436F">
        <w:trPr>
          <w:gridAfter w:val="1"/>
          <w:wAfter w:w="1980" w:type="dxa"/>
          <w:trHeight w:val="1617"/>
        </w:trPr>
        <w:tc>
          <w:tcPr>
            <w:tcW w:w="5058" w:type="dxa"/>
          </w:tcPr>
          <w:p w:rsidR="00AB7337" w:rsidRPr="00B100DD" w:rsidRDefault="00BA69D1" w:rsidP="00B100DD">
            <w:pPr>
              <w:pStyle w:val="ListParagraph"/>
              <w:numPr>
                <w:ilvl w:val="0"/>
                <w:numId w:val="12"/>
              </w:num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b/>
                <w:i/>
                <w:u w:val="single"/>
                <w:lang w:val="vi-VN"/>
              </w:rPr>
            </w:pPr>
            <w:r w:rsidRPr="00B100DD">
              <w:rPr>
                <w:b/>
                <w:i/>
                <w:u w:val="single"/>
                <w:lang w:val="vi-VN"/>
              </w:rPr>
              <w:lastRenderedPageBreak/>
              <w:t>Tự luận.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rPr>
                <w:b/>
              </w:rPr>
              <w:t xml:space="preserve">Bài </w:t>
            </w:r>
            <w:r w:rsidR="00AB7337" w:rsidRPr="00BA69D1">
              <w:rPr>
                <w:b/>
                <w:lang w:val="vi-VN"/>
              </w:rPr>
              <w:t>1</w:t>
            </w:r>
            <w:r w:rsidR="00AB7337" w:rsidRPr="00BA69D1">
              <w:rPr>
                <w:lang w:val="vi-VN"/>
              </w:rPr>
              <w:t xml:space="preserve">: </w:t>
            </w:r>
            <w:r w:rsidRPr="00BA69D1">
              <w:t>Tính nhanh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>a, 29 + 132 + 237 + 868 + 763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 xml:space="preserve">b, 652 + 327 + 148 + 15 + 73 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lang w:val="vi-VN"/>
              </w:rPr>
            </w:pPr>
            <w:r w:rsidRPr="00BA69D1">
              <w:t>c, 146 + 121 + 54 + 379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rPr>
                <w:lang w:val="vi-VN"/>
              </w:rPr>
              <w:t>d</w:t>
            </w:r>
            <w:r w:rsidRPr="00BA69D1">
              <w:t>, 35 . 34 + 35 . 86 + 65 . 75 + 65 . 45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rPr>
                <w:lang w:val="vi-VN"/>
              </w:rPr>
              <w:t>e</w:t>
            </w:r>
            <w:r w:rsidRPr="00BA69D1">
              <w:t>, 3 . 25 . 8 + 4 . 37 . 6 + 2 . 38 . 12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lang w:val="vi-VN"/>
              </w:rPr>
            </w:pPr>
            <w:r w:rsidRPr="00BA69D1">
              <w:rPr>
                <w:lang w:val="vi-VN"/>
              </w:rPr>
              <w:t>g</w:t>
            </w:r>
            <w:r w:rsidRPr="00BA69D1">
              <w:t>, 12 . 53 + 53 . 172 – 53 . 84</w:t>
            </w:r>
          </w:p>
        </w:tc>
        <w:tc>
          <w:tcPr>
            <w:tcW w:w="7413" w:type="dxa"/>
            <w:gridSpan w:val="2"/>
          </w:tcPr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</w:p>
        </w:tc>
      </w:tr>
      <w:tr w:rsidR="009E436F" w:rsidRPr="00BA69D1" w:rsidTr="009E436F">
        <w:trPr>
          <w:trHeight w:val="141"/>
        </w:trPr>
        <w:tc>
          <w:tcPr>
            <w:tcW w:w="9378" w:type="dxa"/>
            <w:gridSpan w:val="2"/>
          </w:tcPr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rPr>
                <w:b/>
              </w:rPr>
              <w:t xml:space="preserve">Bài </w:t>
            </w:r>
            <w:r w:rsidR="00AB7337" w:rsidRPr="00BA69D1">
              <w:rPr>
                <w:b/>
                <w:lang w:val="vi-VN"/>
              </w:rPr>
              <w:t>2</w:t>
            </w:r>
            <w:r w:rsidRPr="00BA69D1">
              <w:t>:</w:t>
            </w:r>
            <w:r w:rsidR="00AB7337" w:rsidRPr="00BA69D1">
              <w:rPr>
                <w:lang w:val="vi-VN"/>
              </w:rPr>
              <w:t xml:space="preserve"> </w:t>
            </w:r>
            <w:r w:rsidRPr="00BA69D1">
              <w:t>Thực hiện phép tính (tính hợp lí nếu có thể)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vertAlign w:val="superscript"/>
              </w:rPr>
            </w:pPr>
            <w:r w:rsidRPr="00BA69D1">
              <w:t>a, 4 . 5</w:t>
            </w:r>
            <w:r w:rsidRPr="00BA69D1">
              <w:rPr>
                <w:vertAlign w:val="superscript"/>
              </w:rPr>
              <w:t xml:space="preserve">2 </w:t>
            </w:r>
            <w:r w:rsidRPr="00BA69D1">
              <w:t>– 18 : 3</w:t>
            </w:r>
            <w:r w:rsidRPr="00BA69D1">
              <w:rPr>
                <w:vertAlign w:val="superscript"/>
              </w:rPr>
              <w:t>2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>b, 3</w:t>
            </w:r>
            <w:r w:rsidRPr="00BA69D1">
              <w:rPr>
                <w:vertAlign w:val="superscript"/>
              </w:rPr>
              <w:t>2</w:t>
            </w:r>
            <w:r w:rsidRPr="00BA69D1">
              <w:t>. 22 - 3</w:t>
            </w:r>
            <w:r w:rsidRPr="00BA69D1">
              <w:rPr>
                <w:vertAlign w:val="superscript"/>
              </w:rPr>
              <w:t xml:space="preserve">2 </w:t>
            </w:r>
            <w:r w:rsidRPr="00BA69D1">
              <w:t>. 19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lang w:val="vi-VN"/>
              </w:rPr>
            </w:pPr>
            <w:r w:rsidRPr="00BA69D1">
              <w:t>c</w:t>
            </w:r>
            <w:r w:rsidRPr="00BA69D1">
              <w:rPr>
                <w:lang w:val="vi-VN"/>
              </w:rPr>
              <w:t xml:space="preserve">, </w:t>
            </w:r>
            <w:r w:rsidRPr="00BA69D1">
              <w:t>2</w:t>
            </w:r>
            <w:r w:rsidRPr="00BA69D1">
              <w:rPr>
                <w:vertAlign w:val="superscript"/>
              </w:rPr>
              <w:t>4</w:t>
            </w:r>
            <w:r w:rsidRPr="00BA69D1">
              <w:t xml:space="preserve"> . 5 - [131- (13 - 4)</w:t>
            </w:r>
            <w:r w:rsidRPr="00BA69D1">
              <w:rPr>
                <w:vertAlign w:val="superscript"/>
              </w:rPr>
              <w:t>2</w:t>
            </w:r>
            <w:r w:rsidRPr="00BA69D1">
              <w:t>]</w:t>
            </w:r>
            <w:r w:rsidRPr="00BA69D1">
              <w:rPr>
                <w:lang w:val="vi-VN"/>
              </w:rPr>
              <w:t xml:space="preserve"> 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>d, 100: {250 : [450 - (4 . 5</w:t>
            </w:r>
            <w:r w:rsidRPr="00BA69D1">
              <w:rPr>
                <w:vertAlign w:val="superscript"/>
              </w:rPr>
              <w:t xml:space="preserve">3 </w:t>
            </w:r>
            <w:r w:rsidRPr="00BA69D1">
              <w:t>– 2</w:t>
            </w:r>
            <w:r w:rsidRPr="00BA69D1">
              <w:rPr>
                <w:vertAlign w:val="superscript"/>
              </w:rPr>
              <w:t>2</w:t>
            </w:r>
            <w:r w:rsidRPr="00BA69D1">
              <w:t xml:space="preserve"> . 25)]}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>e, 2</w:t>
            </w:r>
            <w:r w:rsidRPr="00BA69D1">
              <w:rPr>
                <w:vertAlign w:val="superscript"/>
              </w:rPr>
              <w:t xml:space="preserve">3 </w:t>
            </w:r>
            <w:r w:rsidRPr="00BA69D1">
              <w:t>. 15 – [115 - (12 - 5)</w:t>
            </w:r>
            <w:r w:rsidRPr="00BA69D1">
              <w:rPr>
                <w:vertAlign w:val="superscript"/>
              </w:rPr>
              <w:t>2</w:t>
            </w:r>
            <w:r w:rsidRPr="00BA69D1">
              <w:t>]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  <w:r w:rsidRPr="00BA69D1">
              <w:t>f, 30.{175 : [355 - (135 + 37 . 5)]}</w:t>
            </w: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lang w:val="vi-VN"/>
              </w:rPr>
            </w:pPr>
            <w:r w:rsidRPr="00BA69D1">
              <w:t>g, 5871: [928 – ( 247 - 82) . 5] + 2175</w:t>
            </w:r>
            <w:r w:rsidRPr="00BA69D1">
              <w:rPr>
                <w:vertAlign w:val="superscript"/>
              </w:rPr>
              <w:t>0</w:t>
            </w:r>
          </w:p>
        </w:tc>
        <w:tc>
          <w:tcPr>
            <w:tcW w:w="5073" w:type="dxa"/>
            <w:gridSpan w:val="2"/>
          </w:tcPr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</w:pPr>
          </w:p>
          <w:p w:rsidR="009E436F" w:rsidRPr="00BA69D1" w:rsidRDefault="009E436F" w:rsidP="00BA69D1">
            <w:pPr>
              <w:tabs>
                <w:tab w:val="left" w:pos="1641"/>
                <w:tab w:val="left" w:pos="2612"/>
                <w:tab w:val="center" w:pos="5400"/>
              </w:tabs>
              <w:jc w:val="both"/>
              <w:rPr>
                <w:vertAlign w:val="superscript"/>
              </w:rPr>
            </w:pPr>
          </w:p>
        </w:tc>
      </w:tr>
    </w:tbl>
    <w:p w:rsidR="009E436F" w:rsidRPr="00BA69D1" w:rsidRDefault="009E436F" w:rsidP="00BA69D1">
      <w:pPr>
        <w:tabs>
          <w:tab w:val="left" w:pos="1641"/>
          <w:tab w:val="left" w:pos="2612"/>
          <w:tab w:val="center" w:pos="5400"/>
        </w:tabs>
        <w:jc w:val="both"/>
        <w:rPr>
          <w:lang w:eastAsia="vi-VN"/>
        </w:rPr>
      </w:pPr>
      <w:r w:rsidRPr="00BA69D1">
        <w:rPr>
          <w:b/>
          <w:lang w:eastAsia="vi-VN"/>
        </w:rPr>
        <w:t xml:space="preserve">Bài </w:t>
      </w:r>
      <w:r w:rsidR="00AB7337" w:rsidRPr="00BA69D1">
        <w:rPr>
          <w:b/>
          <w:lang w:val="vi-VN" w:eastAsia="vi-VN"/>
        </w:rPr>
        <w:t>3</w:t>
      </w:r>
      <w:r w:rsidR="00AB7337" w:rsidRPr="00BA69D1">
        <w:rPr>
          <w:lang w:val="vi-VN" w:eastAsia="vi-VN"/>
        </w:rPr>
        <w:t>:</w:t>
      </w:r>
      <w:r w:rsidRPr="00BA69D1">
        <w:rPr>
          <w:lang w:eastAsia="vi-VN"/>
        </w:rPr>
        <w:t xml:space="preserve"> Tìm </w:t>
      </w:r>
      <w:r w:rsidR="00AB7337" w:rsidRPr="00BA69D1">
        <w:rPr>
          <w:lang w:val="vi-VN" w:eastAsia="vi-VN"/>
        </w:rPr>
        <w:t xml:space="preserve">số tự nhiên </w:t>
      </w:r>
      <w:r w:rsidRPr="00BA69D1">
        <w:rPr>
          <w:lang w:eastAsia="vi-VN"/>
        </w:rPr>
        <w:t>x</w:t>
      </w:r>
      <w:r w:rsidR="00AB7337" w:rsidRPr="00BA69D1">
        <w:rPr>
          <w:lang w:val="vi-VN" w:eastAsia="vi-VN"/>
        </w:rPr>
        <w:t>,</w:t>
      </w:r>
      <w:r w:rsidRPr="00BA69D1">
        <w:rPr>
          <w:lang w:eastAsia="vi-VN"/>
        </w:rPr>
        <w:t xml:space="preserve"> biết:</w:t>
      </w:r>
    </w:p>
    <w:p w:rsidR="009E436F" w:rsidRPr="00BA69D1" w:rsidRDefault="009E436F" w:rsidP="00BA69D1">
      <w:pPr>
        <w:jc w:val="both"/>
        <w:rPr>
          <w:lang w:eastAsia="vi-VN"/>
        </w:rPr>
      </w:pPr>
      <w:r w:rsidRPr="00BA69D1">
        <w:rPr>
          <w:lang w:eastAsia="vi-VN"/>
        </w:rPr>
        <w:t xml:space="preserve">a)  58 + 7x = 100    </w:t>
      </w:r>
      <w:r w:rsidRPr="00BA69D1">
        <w:rPr>
          <w:lang w:eastAsia="vi-VN"/>
        </w:rPr>
        <w:tab/>
      </w:r>
      <w:r w:rsidRPr="00BA69D1">
        <w:rPr>
          <w:lang w:eastAsia="vi-VN"/>
        </w:rPr>
        <w:tab/>
      </w:r>
      <w:r w:rsidRPr="00BA69D1">
        <w:rPr>
          <w:lang w:eastAsia="vi-VN"/>
        </w:rPr>
        <w:tab/>
      </w:r>
      <w:r w:rsidRPr="00BA69D1">
        <w:rPr>
          <w:lang w:eastAsia="vi-VN"/>
        </w:rPr>
        <w:tab/>
      </w:r>
    </w:p>
    <w:p w:rsidR="009E436F" w:rsidRPr="00BA69D1" w:rsidRDefault="00AB7337" w:rsidP="00BA69D1">
      <w:pPr>
        <w:jc w:val="both"/>
        <w:rPr>
          <w:lang w:val="vi-VN" w:eastAsia="vi-VN"/>
        </w:rPr>
      </w:pPr>
      <w:r w:rsidRPr="00BA69D1">
        <w:rPr>
          <w:lang w:val="vi-VN" w:eastAsia="vi-VN"/>
        </w:rPr>
        <w:t>b</w:t>
      </w:r>
      <w:r w:rsidR="009E436F" w:rsidRPr="00BA69D1">
        <w:rPr>
          <w:lang w:val="pt-BR" w:eastAsia="vi-VN"/>
        </w:rPr>
        <w:t>) ( x – 12):12</w:t>
      </w:r>
      <w:r w:rsidR="009E436F" w:rsidRPr="00BA69D1">
        <w:rPr>
          <w:lang w:val="vi-VN" w:eastAsia="vi-VN"/>
        </w:rPr>
        <w:t xml:space="preserve"> </w:t>
      </w:r>
      <w:r w:rsidR="009E436F" w:rsidRPr="00BA69D1">
        <w:rPr>
          <w:lang w:val="pt-BR" w:eastAsia="vi-VN"/>
        </w:rPr>
        <w:t>=</w:t>
      </w:r>
      <w:r w:rsidR="009E436F" w:rsidRPr="00BA69D1">
        <w:rPr>
          <w:lang w:val="vi-VN" w:eastAsia="vi-VN"/>
        </w:rPr>
        <w:t xml:space="preserve"> </w:t>
      </w:r>
      <w:r w:rsidR="009E436F" w:rsidRPr="00BA69D1">
        <w:rPr>
          <w:lang w:val="pt-BR" w:eastAsia="vi-VN"/>
        </w:rPr>
        <w:t>12</w:t>
      </w:r>
    </w:p>
    <w:p w:rsidR="009E436F" w:rsidRPr="00BA69D1" w:rsidRDefault="009E436F" w:rsidP="00BA69D1">
      <w:pPr>
        <w:jc w:val="both"/>
        <w:rPr>
          <w:lang w:val="vi-VN"/>
        </w:rPr>
      </w:pPr>
      <w:r w:rsidRPr="00BA69D1">
        <w:t xml:space="preserve">c) x </w:t>
      </w:r>
      <w:r w:rsidRPr="00BA69D1">
        <w:rPr>
          <w:lang w:val="vi-VN"/>
        </w:rPr>
        <w:t>-</w:t>
      </w:r>
      <w:r w:rsidRPr="00BA69D1">
        <w:t xml:space="preserve"> 56 : 4</w:t>
      </w:r>
      <w:r w:rsidRPr="00BA69D1">
        <w:rPr>
          <w:lang w:val="vi-VN"/>
        </w:rPr>
        <w:t xml:space="preserve"> </w:t>
      </w:r>
      <w:r w:rsidRPr="00BA69D1">
        <w:t>= 16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eastAsia="vi-VN"/>
        </w:rPr>
        <w:t>d) 101 +</w:t>
      </w:r>
      <w:r w:rsidRPr="00BA69D1">
        <w:rPr>
          <w:lang w:val="vi-VN" w:eastAsia="vi-VN"/>
        </w:rPr>
        <w:t xml:space="preserve"> </w:t>
      </w:r>
      <w:r w:rsidRPr="00BA69D1">
        <w:rPr>
          <w:lang w:eastAsia="vi-VN"/>
        </w:rPr>
        <w:t>(36 – 4x) =</w:t>
      </w:r>
      <w:r w:rsidRPr="00BA69D1">
        <w:rPr>
          <w:lang w:val="vi-VN" w:eastAsia="vi-VN"/>
        </w:rPr>
        <w:t xml:space="preserve"> </w:t>
      </w:r>
      <w:r w:rsidRPr="00BA69D1">
        <w:rPr>
          <w:lang w:eastAsia="vi-VN"/>
        </w:rPr>
        <w:t>105</w:t>
      </w:r>
    </w:p>
    <w:p w:rsidR="009E436F" w:rsidRPr="00BA69D1" w:rsidRDefault="00AB7337" w:rsidP="00BA69D1">
      <w:pPr>
        <w:jc w:val="both"/>
      </w:pPr>
      <w:r w:rsidRPr="00BA69D1">
        <w:rPr>
          <w:lang w:val="vi-VN"/>
        </w:rPr>
        <w:t>e</w:t>
      </w:r>
      <w:r w:rsidR="009E436F" w:rsidRPr="00BA69D1">
        <w:rPr>
          <w:lang w:val="vi-VN"/>
        </w:rPr>
        <w:t xml:space="preserve">) </w:t>
      </w:r>
      <w:r w:rsidR="009E436F" w:rsidRPr="00BA69D1">
        <w:t>2(x- 51) = 2.2</w:t>
      </w:r>
      <w:r w:rsidR="009E436F" w:rsidRPr="00BA69D1">
        <w:rPr>
          <w:vertAlign w:val="superscript"/>
        </w:rPr>
        <w:t>3</w:t>
      </w:r>
      <w:r w:rsidR="009E436F" w:rsidRPr="00BA69D1">
        <w:t xml:space="preserve"> + 20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val="vi-VN"/>
        </w:rPr>
        <w:t>f</w:t>
      </w:r>
      <w:r w:rsidR="009E436F" w:rsidRPr="00BA69D1">
        <w:rPr>
          <w:lang w:val="vi-VN"/>
        </w:rPr>
        <w:t xml:space="preserve">) </w:t>
      </w:r>
      <w:r w:rsidR="009E436F" w:rsidRPr="00BA69D1">
        <w:t xml:space="preserve"> 10 - (x – 3): 2 = 7</w:t>
      </w:r>
      <w:r w:rsidR="009E436F" w:rsidRPr="00BA69D1">
        <w:rPr>
          <w:vertAlign w:val="superscript"/>
        </w:rPr>
        <w:t>2</w:t>
      </w:r>
      <w:r w:rsidR="009E436F" w:rsidRPr="00BA69D1">
        <w:t xml:space="preserve"> – 1</w:t>
      </w:r>
      <w:r w:rsidR="009E436F" w:rsidRPr="00BA69D1">
        <w:rPr>
          <w:vertAlign w:val="superscript"/>
        </w:rPr>
        <w:t>10</w:t>
      </w:r>
      <w:r w:rsidR="009E436F" w:rsidRPr="00BA69D1">
        <w:t xml:space="preserve">     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val="vi-VN"/>
        </w:rPr>
        <w:t xml:space="preserve">g) </w:t>
      </w:r>
      <w:r w:rsidRPr="00BA69D1">
        <w:t>2x – 49 = 5.3</w:t>
      </w:r>
      <w:r w:rsidRPr="00BA69D1">
        <w:rPr>
          <w:vertAlign w:val="superscript"/>
        </w:rPr>
        <w:t>2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val="vi-VN"/>
        </w:rPr>
        <w:t xml:space="preserve">h) </w:t>
      </w:r>
      <w:r w:rsidRPr="00BA69D1">
        <w:rPr>
          <w:lang w:val="de-DE"/>
        </w:rPr>
        <w:t>[(8x - 12) : 4</w:t>
      </w:r>
      <w:r w:rsidRPr="00BA69D1">
        <w:t>].3</w:t>
      </w:r>
      <w:r w:rsidRPr="00BA69D1">
        <w:rPr>
          <w:vertAlign w:val="superscript"/>
        </w:rPr>
        <w:t>3</w:t>
      </w:r>
      <w:r w:rsidRPr="00BA69D1">
        <w:t xml:space="preserve"> = 3</w:t>
      </w:r>
      <w:r w:rsidRPr="00BA69D1">
        <w:rPr>
          <w:vertAlign w:val="superscript"/>
        </w:rPr>
        <w:t>6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val="vi-VN"/>
        </w:rPr>
        <w:t xml:space="preserve">i) </w:t>
      </w:r>
      <w:r w:rsidRPr="00BA69D1">
        <w:t>5</w:t>
      </w:r>
      <w:r w:rsidRPr="00BA69D1">
        <w:rPr>
          <w:vertAlign w:val="superscript"/>
        </w:rPr>
        <w:t>2x – 3</w:t>
      </w:r>
      <w:r w:rsidRPr="00BA69D1">
        <w:t xml:space="preserve"> – 2 . 5</w:t>
      </w:r>
      <w:r w:rsidRPr="00BA69D1">
        <w:rPr>
          <w:vertAlign w:val="superscript"/>
        </w:rPr>
        <w:t>2</w:t>
      </w:r>
      <w:r w:rsidRPr="00BA69D1">
        <w:t xml:space="preserve"> = 5</w:t>
      </w:r>
      <w:r w:rsidRPr="00BA69D1">
        <w:rPr>
          <w:vertAlign w:val="superscript"/>
        </w:rPr>
        <w:t>2</w:t>
      </w:r>
      <w:r w:rsidRPr="00BA69D1">
        <w:t xml:space="preserve">. 3     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lang w:val="vi-VN"/>
        </w:rPr>
        <w:t>k) (x</w:t>
      </w:r>
      <w:r w:rsidRPr="00BA69D1">
        <w:rPr>
          <w:vertAlign w:val="superscript"/>
          <w:lang w:val="vi-VN"/>
        </w:rPr>
        <w:t>3</w:t>
      </w:r>
      <w:r w:rsidRPr="00BA69D1">
        <w:rPr>
          <w:lang w:val="vi-VN"/>
        </w:rPr>
        <w:t xml:space="preserve"> – 7) : 4 = 5</w:t>
      </w:r>
    </w:p>
    <w:p w:rsidR="00AB7337" w:rsidRPr="00BA69D1" w:rsidRDefault="00AB7337" w:rsidP="00BA69D1">
      <w:pPr>
        <w:jc w:val="both"/>
        <w:rPr>
          <w:lang w:val="vi-VN"/>
        </w:rPr>
      </w:pPr>
      <w:r w:rsidRPr="00BA69D1">
        <w:rPr>
          <w:b/>
        </w:rPr>
        <w:t>B</w:t>
      </w:r>
      <w:r w:rsidRPr="00BA69D1">
        <w:rPr>
          <w:b/>
          <w:lang w:val="vi-VN"/>
        </w:rPr>
        <w:t>à</w:t>
      </w:r>
      <w:r w:rsidRPr="00BA69D1">
        <w:rPr>
          <w:b/>
        </w:rPr>
        <w:t xml:space="preserve">i </w:t>
      </w:r>
      <w:r w:rsidRPr="00BA69D1">
        <w:rPr>
          <w:b/>
          <w:lang w:val="vi-VN"/>
        </w:rPr>
        <w:t xml:space="preserve">4: </w:t>
      </w:r>
      <w:r w:rsidRPr="00BA69D1">
        <w:t>Khi chia s</w:t>
      </w:r>
      <w:r w:rsidRPr="00BA69D1">
        <w:rPr>
          <w:lang w:val="vi-VN"/>
        </w:rPr>
        <w:t>ố</w:t>
      </w:r>
      <w:r w:rsidRPr="00BA69D1">
        <w:t xml:space="preserve"> t</w:t>
      </w:r>
      <w:r w:rsidRPr="00BA69D1">
        <w:rPr>
          <w:lang w:val="vi-VN"/>
        </w:rPr>
        <w:t>ự</w:t>
      </w:r>
      <w:r w:rsidRPr="00BA69D1">
        <w:t xml:space="preserve"> nhi</w:t>
      </w:r>
      <w:r w:rsidRPr="00BA69D1">
        <w:rPr>
          <w:lang w:val="vi-VN"/>
        </w:rPr>
        <w:t>ê</w:t>
      </w:r>
      <w:r w:rsidRPr="00BA69D1">
        <w:t xml:space="preserve">n a cho 148 ta </w:t>
      </w:r>
      <w:r w:rsidRPr="00BA69D1">
        <w:rPr>
          <w:lang w:val="vi-VN"/>
        </w:rPr>
        <w:t>đượ</w:t>
      </w:r>
      <w:r w:rsidRPr="00BA69D1">
        <w:t>c s</w:t>
      </w:r>
      <w:r w:rsidRPr="00BA69D1">
        <w:rPr>
          <w:lang w:val="vi-VN"/>
        </w:rPr>
        <w:t>ố</w:t>
      </w:r>
      <w:r w:rsidRPr="00BA69D1">
        <w:t xml:space="preserve"> d</w:t>
      </w:r>
      <w:r w:rsidRPr="00BA69D1">
        <w:rPr>
          <w:lang w:val="vi-VN"/>
        </w:rPr>
        <w:t>ư</w:t>
      </w:r>
      <w:r w:rsidRPr="00BA69D1">
        <w:softHyphen/>
        <w:t xml:space="preserve"> l</w:t>
      </w:r>
      <w:r w:rsidRPr="00BA69D1">
        <w:rPr>
          <w:lang w:val="vi-VN"/>
        </w:rPr>
        <w:t>à</w:t>
      </w:r>
      <w:r w:rsidRPr="00BA69D1">
        <w:t xml:space="preserve"> 111. H</w:t>
      </w:r>
      <w:r w:rsidRPr="00BA69D1">
        <w:rPr>
          <w:lang w:val="vi-VN"/>
        </w:rPr>
        <w:t>ỏ</w:t>
      </w:r>
      <w:r w:rsidRPr="00BA69D1">
        <w:t>i a c</w:t>
      </w:r>
      <w:r w:rsidRPr="00BA69D1">
        <w:rPr>
          <w:lang w:val="vi-VN"/>
        </w:rPr>
        <w:t>ó</w:t>
      </w:r>
      <w:r w:rsidRPr="00BA69D1">
        <w:t xml:space="preserve"> chia h</w:t>
      </w:r>
      <w:r w:rsidRPr="00BA69D1">
        <w:rPr>
          <w:lang w:val="vi-VN"/>
        </w:rPr>
        <w:t>ế</w:t>
      </w:r>
      <w:r w:rsidRPr="00BA69D1">
        <w:t>t cho 37 kh</w:t>
      </w:r>
      <w:r w:rsidRPr="00BA69D1">
        <w:rPr>
          <w:lang w:val="vi-VN"/>
        </w:rPr>
        <w:t>ô</w:t>
      </w:r>
      <w:r w:rsidRPr="00BA69D1">
        <w:t>ng</w:t>
      </w:r>
      <w:r w:rsidR="00E97BA9" w:rsidRPr="00BA69D1">
        <w:rPr>
          <w:lang w:val="vi-VN"/>
        </w:rPr>
        <w:t xml:space="preserve"> </w:t>
      </w:r>
      <w:r w:rsidRPr="00BA69D1">
        <w:t>?</w:t>
      </w:r>
      <w:r w:rsidR="00E97BA9" w:rsidRPr="00BA69D1">
        <w:rPr>
          <w:lang w:val="vi-VN"/>
        </w:rPr>
        <w:t xml:space="preserve"> Vì sao?</w:t>
      </w:r>
    </w:p>
    <w:p w:rsidR="00AB7337" w:rsidRPr="00BA69D1" w:rsidRDefault="00AB7337" w:rsidP="00BA69D1">
      <w:pPr>
        <w:jc w:val="both"/>
      </w:pPr>
      <w:r w:rsidRPr="00BA69D1">
        <w:rPr>
          <w:b/>
        </w:rPr>
        <w:t xml:space="preserve">Bài </w:t>
      </w:r>
      <w:r w:rsidRPr="00BA69D1">
        <w:rPr>
          <w:b/>
          <w:lang w:val="vi-VN"/>
        </w:rPr>
        <w:t>5:</w:t>
      </w:r>
      <w:r w:rsidRPr="00BA69D1">
        <w:t xml:space="preserve"> Chứng tỏ rằng với mọi số tự nhiên n thì tích (n + 3)(n + 12) là số chia hết cho 2</w:t>
      </w:r>
    </w:p>
    <w:p w:rsidR="00AB7337" w:rsidRPr="00BA69D1" w:rsidRDefault="00AB7337" w:rsidP="00BA69D1">
      <w:pPr>
        <w:jc w:val="both"/>
      </w:pPr>
      <w:r w:rsidRPr="00BA69D1">
        <w:rPr>
          <w:b/>
        </w:rPr>
        <w:t xml:space="preserve">Bài </w:t>
      </w:r>
      <w:r w:rsidRPr="00BA69D1">
        <w:rPr>
          <w:b/>
          <w:lang w:val="vi-VN"/>
        </w:rPr>
        <w:t>6:</w:t>
      </w:r>
      <w:r w:rsidRPr="00BA69D1">
        <w:t xml:space="preserve"> Chứng minh rằng: </w:t>
      </w:r>
      <w:r w:rsidR="000905A0" w:rsidRPr="00BA69D1">
        <w:rPr>
          <w:position w:val="-6"/>
        </w:rPr>
        <w:object w:dxaOrig="760" w:dyaOrig="340">
          <v:shape id="_x0000_i1028" type="#_x0000_t75" style="width:37.5pt;height:20.25pt" o:ole="">
            <v:imagedata r:id="rId23" o:title=""/>
          </v:shape>
          <o:OLEObject Type="Embed" ProgID="Equation.DSMT4" ShapeID="_x0000_i1028" DrawAspect="Content" ObjectID="_1695389884" r:id="rId24"/>
        </w:object>
      </w:r>
      <w:r w:rsidRPr="00BA69D1">
        <w:t xml:space="preserve"> chia hết cho 11</w:t>
      </w:r>
    </w:p>
    <w:p w:rsidR="00AB7337" w:rsidRPr="00B100DD" w:rsidRDefault="00AB7337" w:rsidP="00BA69D1">
      <w:pPr>
        <w:jc w:val="both"/>
      </w:pPr>
      <w:r w:rsidRPr="00BA69D1">
        <w:rPr>
          <w:b/>
        </w:rPr>
        <w:t xml:space="preserve">Bài </w:t>
      </w:r>
      <w:r w:rsidR="00E97BA9" w:rsidRPr="00BA69D1">
        <w:rPr>
          <w:b/>
          <w:lang w:val="vi-VN"/>
        </w:rPr>
        <w:t>7:</w:t>
      </w:r>
      <w:r w:rsidR="00E97BA9" w:rsidRPr="00BA69D1">
        <w:t xml:space="preserve"> Chứng tỏ: </w:t>
      </w:r>
      <w:r w:rsidRPr="00BA69D1">
        <w:t>A = 3</w:t>
      </w:r>
      <w:r w:rsidRPr="00BA69D1">
        <w:rPr>
          <w:vertAlign w:val="superscript"/>
        </w:rPr>
        <w:t>1</w:t>
      </w:r>
      <w:r w:rsidRPr="00BA69D1">
        <w:t xml:space="preserve"> + 3</w:t>
      </w:r>
      <w:r w:rsidRPr="00BA69D1">
        <w:rPr>
          <w:vertAlign w:val="superscript"/>
        </w:rPr>
        <w:t>2</w:t>
      </w:r>
      <w:r w:rsidRPr="00BA69D1">
        <w:t xml:space="preserve"> + 3</w:t>
      </w:r>
      <w:r w:rsidRPr="00BA69D1">
        <w:rPr>
          <w:vertAlign w:val="superscript"/>
        </w:rPr>
        <w:t>3</w:t>
      </w:r>
      <w:r w:rsidRPr="00BA69D1">
        <w:t xml:space="preserve"> + … + 3</w:t>
      </w:r>
      <w:r w:rsidRPr="00BA69D1">
        <w:rPr>
          <w:vertAlign w:val="superscript"/>
        </w:rPr>
        <w:t>60</w:t>
      </w:r>
      <w:r w:rsidR="000905A0" w:rsidRPr="00BA69D1">
        <w:t xml:space="preserve"> chia hết cho </w:t>
      </w:r>
      <w:r w:rsidRPr="00BA69D1">
        <w:t>13</w:t>
      </w:r>
    </w:p>
    <w:p w:rsidR="00AB7337" w:rsidRPr="00BA69D1" w:rsidRDefault="00B100DD" w:rsidP="00BA69D1">
      <w:pPr>
        <w:jc w:val="both"/>
      </w:pPr>
      <w:r>
        <w:rPr>
          <w:b/>
          <w:lang w:val="vi-VN"/>
        </w:rPr>
        <w:t>Bài 8</w:t>
      </w:r>
      <w:r w:rsidR="00E97BA9" w:rsidRPr="00BA69D1">
        <w:rPr>
          <w:b/>
          <w:lang w:val="vi-VN"/>
        </w:rPr>
        <w:t>:</w:t>
      </w:r>
      <w:r w:rsidR="00E97BA9" w:rsidRPr="00BA69D1">
        <w:rPr>
          <w:lang w:val="vi-VN"/>
        </w:rPr>
        <w:t xml:space="preserve"> </w:t>
      </w:r>
      <w:r w:rsidR="00E97BA9" w:rsidRPr="00BA69D1">
        <w:t xml:space="preserve">Cho </w:t>
      </w:r>
      <w:r w:rsidR="00AB7337" w:rsidRPr="00BA69D1">
        <w:t>M  =  2 + 2</w:t>
      </w:r>
      <w:r w:rsidR="00AB7337" w:rsidRPr="00BA69D1">
        <w:rPr>
          <w:vertAlign w:val="superscript"/>
        </w:rPr>
        <w:t>2</w:t>
      </w:r>
      <w:r w:rsidR="00AB7337" w:rsidRPr="00BA69D1">
        <w:t xml:space="preserve"> + 2</w:t>
      </w:r>
      <w:r w:rsidR="00AB7337" w:rsidRPr="00BA69D1">
        <w:rPr>
          <w:vertAlign w:val="superscript"/>
        </w:rPr>
        <w:t>3</w:t>
      </w:r>
      <w:r w:rsidR="00AB7337" w:rsidRPr="00BA69D1">
        <w:t xml:space="preserve"> + … + 2</w:t>
      </w:r>
      <w:r w:rsidR="00AB7337" w:rsidRPr="00BA69D1">
        <w:rPr>
          <w:vertAlign w:val="superscript"/>
        </w:rPr>
        <w:t>20</w:t>
      </w:r>
      <w:r w:rsidR="00E97BA9" w:rsidRPr="00BA69D1">
        <w:t xml:space="preserve"> </w:t>
      </w:r>
      <w:r w:rsidR="00E97BA9" w:rsidRPr="00BA69D1">
        <w:rPr>
          <w:lang w:val="vi-VN"/>
        </w:rPr>
        <w:t xml:space="preserve">. </w:t>
      </w:r>
      <w:r w:rsidR="00AB7337" w:rsidRPr="00BA69D1">
        <w:t xml:space="preserve">Chứng tỏ rằng  M </w:t>
      </w:r>
      <w:r w:rsidR="00AB7337" w:rsidRPr="00BA69D1">
        <w:rPr>
          <w:noProof/>
          <w:position w:val="-10"/>
        </w:rPr>
        <w:drawing>
          <wp:inline distT="0" distB="0" distL="0" distR="0">
            <wp:extent cx="86360" cy="215900"/>
            <wp:effectExtent l="19050" t="0" r="889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7337" w:rsidRPr="00BA69D1">
        <w:t xml:space="preserve"> 5</w:t>
      </w:r>
    </w:p>
    <w:p w:rsidR="00BA69D1" w:rsidRDefault="00B100DD" w:rsidP="00BA69D1">
      <w:pPr>
        <w:jc w:val="both"/>
        <w:rPr>
          <w:rStyle w:val="fontstyle01"/>
          <w:rFonts w:ascii="Times New Roman" w:hAnsi="Times New Roman"/>
          <w:color w:val="auto"/>
          <w:sz w:val="28"/>
          <w:szCs w:val="28"/>
        </w:rPr>
      </w:pPr>
      <w:r>
        <w:rPr>
          <w:b/>
        </w:rPr>
        <w:t>Bài 9</w:t>
      </w:r>
      <w:r w:rsidR="00BA69D1" w:rsidRPr="00BA69D1">
        <w:rPr>
          <w:b/>
        </w:rPr>
        <w:t>:</w:t>
      </w:r>
      <w:r w:rsidR="00BA69D1" w:rsidRPr="00BA69D1">
        <w:t xml:space="preserve"> </w:t>
      </w:r>
      <w:r w:rsidR="00BA69D1" w:rsidRPr="00BA69D1">
        <w:rPr>
          <w:rStyle w:val="fontstyle01"/>
          <w:rFonts w:ascii="Times New Roman" w:hAnsi="Times New Roman"/>
          <w:color w:val="auto"/>
          <w:sz w:val="28"/>
          <w:szCs w:val="28"/>
        </w:rPr>
        <w:t>Tìm số tự nhiên n để (3n + 4) chia hết cho n – 1.</w:t>
      </w:r>
    </w:p>
    <w:p w:rsidR="00BA69D1" w:rsidRPr="00BA69D1" w:rsidRDefault="00B100DD" w:rsidP="00BA69D1">
      <w:pPr>
        <w:jc w:val="both"/>
        <w:rPr>
          <w:shd w:val="clear" w:color="auto" w:fill="FFFFFF"/>
        </w:rPr>
      </w:pPr>
      <w:r>
        <w:rPr>
          <w:b/>
          <w:shd w:val="clear" w:color="auto" w:fill="FFFFFF"/>
        </w:rPr>
        <w:t>Bài 10</w:t>
      </w:r>
      <w:r w:rsidR="00BA69D1">
        <w:rPr>
          <w:b/>
          <w:shd w:val="clear" w:color="auto" w:fill="FFFFFF"/>
        </w:rPr>
        <w:t>:</w:t>
      </w:r>
      <w:r w:rsidR="00BA69D1" w:rsidRPr="00BA69D1">
        <w:rPr>
          <w:shd w:val="clear" w:color="auto" w:fill="FFFFFF"/>
        </w:rPr>
        <w:t xml:space="preserve"> Vẽ tam giác đều ABC có cạnh là 5cm bằng thước thẳng và compa</w:t>
      </w:r>
    </w:p>
    <w:p w:rsidR="00BA69D1" w:rsidRPr="00BA69D1" w:rsidRDefault="00B100DD" w:rsidP="00BA69D1">
      <w:pPr>
        <w:jc w:val="both"/>
        <w:rPr>
          <w:rStyle w:val="fontstyle01"/>
          <w:rFonts w:ascii="Times New Roman" w:hAnsi="Times New Roman"/>
          <w:color w:val="auto"/>
          <w:sz w:val="28"/>
          <w:szCs w:val="28"/>
          <w:shd w:val="clear" w:color="auto" w:fill="FFFFFF"/>
        </w:rPr>
      </w:pPr>
      <w:r>
        <w:rPr>
          <w:b/>
          <w:shd w:val="clear" w:color="auto" w:fill="FFFFFF"/>
        </w:rPr>
        <w:t>Bài 11</w:t>
      </w:r>
      <w:r w:rsidR="00BA69D1" w:rsidRPr="00BA69D1">
        <w:rPr>
          <w:b/>
          <w:shd w:val="clear" w:color="auto" w:fill="FFFFFF"/>
        </w:rPr>
        <w:t>:</w:t>
      </w:r>
      <w:r w:rsidR="00BA69D1" w:rsidRPr="00BA69D1">
        <w:rPr>
          <w:shd w:val="clear" w:color="auto" w:fill="FFFFFF"/>
        </w:rPr>
        <w:t xml:space="preserve"> Vẽ hình thoi ABCD có </w:t>
      </w:r>
      <w:r>
        <w:rPr>
          <w:shd w:val="clear" w:color="auto" w:fill="FFFFFF"/>
        </w:rPr>
        <w:t>cạnh AB = 4cm và đường chéo AC =</w:t>
      </w:r>
      <w:bookmarkStart w:id="0" w:name="_GoBack"/>
      <w:bookmarkEnd w:id="0"/>
      <w:r w:rsidR="00BA69D1" w:rsidRPr="00BA69D1">
        <w:rPr>
          <w:shd w:val="clear" w:color="auto" w:fill="FFFFFF"/>
        </w:rPr>
        <w:t xml:space="preserve"> 6cm bằng thước thẳng và com pa</w:t>
      </w:r>
    </w:p>
    <w:p w:rsidR="001F3AD4" w:rsidRPr="00BA69D1" w:rsidRDefault="00BA69D1" w:rsidP="00BA69D1">
      <w:pPr>
        <w:jc w:val="both"/>
        <w:rPr>
          <w:lang w:val="vi-VN"/>
        </w:rPr>
      </w:pPr>
      <w:r>
        <w:rPr>
          <w:rStyle w:val="Strong"/>
          <w:bdr w:val="none" w:sz="0" w:space="0" w:color="auto" w:frame="1"/>
          <w:shd w:val="clear" w:color="auto" w:fill="FFFFFF"/>
        </w:rPr>
        <w:t>Bài 1</w:t>
      </w:r>
      <w:r w:rsidR="00B100DD">
        <w:rPr>
          <w:rStyle w:val="Strong"/>
          <w:bdr w:val="none" w:sz="0" w:space="0" w:color="auto" w:frame="1"/>
          <w:shd w:val="clear" w:color="auto" w:fill="FFFFFF"/>
        </w:rPr>
        <w:t>2</w:t>
      </w:r>
      <w:r w:rsidRPr="00BA69D1">
        <w:rPr>
          <w:rStyle w:val="Strong"/>
          <w:bdr w:val="none" w:sz="0" w:space="0" w:color="auto" w:frame="1"/>
          <w:shd w:val="clear" w:color="auto" w:fill="FFFFFF"/>
        </w:rPr>
        <w:t>: </w:t>
      </w:r>
      <w:r w:rsidRPr="00BA69D1">
        <w:rPr>
          <w:shd w:val="clear" w:color="auto" w:fill="FFFFFF"/>
        </w:rPr>
        <w:t>Mảnh vườn hình chữ nhật có chiều rộng bằng 8m và diện tích bằng 120m</w:t>
      </w:r>
      <w:r w:rsidRPr="00BA69D1">
        <w:rPr>
          <w:bdr w:val="none" w:sz="0" w:space="0" w:color="auto" w:frame="1"/>
          <w:shd w:val="clear" w:color="auto" w:fill="FFFFFF"/>
          <w:vertAlign w:val="superscript"/>
        </w:rPr>
        <w:t>2</w:t>
      </w:r>
      <w:r w:rsidRPr="00BA69D1">
        <w:rPr>
          <w:shd w:val="clear" w:color="auto" w:fill="FFFFFF"/>
        </w:rPr>
        <w:t>. Tính chu vi mảnh vườn hình chữ nhật đó?</w:t>
      </w:r>
    </w:p>
    <w:p w:rsidR="00AB7337" w:rsidRPr="00BA69D1" w:rsidRDefault="00B100DD" w:rsidP="00BA69D1">
      <w:pPr>
        <w:jc w:val="both"/>
        <w:rPr>
          <w:shd w:val="clear" w:color="auto" w:fill="FFFFFF"/>
        </w:rPr>
      </w:pPr>
      <w:r>
        <w:rPr>
          <w:b/>
          <w:shd w:val="clear" w:color="auto" w:fill="FFFFFF"/>
        </w:rPr>
        <w:t>Bài 13</w:t>
      </w:r>
      <w:r w:rsidR="00BA69D1" w:rsidRPr="00BA69D1">
        <w:rPr>
          <w:b/>
          <w:shd w:val="clear" w:color="auto" w:fill="FFFFFF"/>
        </w:rPr>
        <w:t>:</w:t>
      </w:r>
      <w:r w:rsidR="00BA69D1" w:rsidRPr="00BA69D1">
        <w:rPr>
          <w:shd w:val="clear" w:color="auto" w:fill="FFFFFF"/>
        </w:rPr>
        <w:t xml:space="preserve"> Hai đường chéo hình thoi có độ dài lần lượt bằng 16cm và 12cm. Tính diện tích của hình thoi.</w:t>
      </w:r>
    </w:p>
    <w:p w:rsidR="00BA69D1" w:rsidRPr="00BA69D1" w:rsidRDefault="00B100DD" w:rsidP="00BA69D1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Bài 14</w:t>
      </w:r>
      <w:r w:rsidR="00BA69D1" w:rsidRPr="00BA69D1">
        <w:rPr>
          <w:b/>
          <w:bCs/>
          <w:sz w:val="28"/>
          <w:szCs w:val="28"/>
        </w:rPr>
        <w:t>:</w:t>
      </w:r>
      <w:r w:rsidR="00BA69D1" w:rsidRPr="00BA69D1">
        <w:rPr>
          <w:sz w:val="28"/>
          <w:szCs w:val="28"/>
        </w:rPr>
        <w:t> Tìm diện tích của một hình vuông có chu vi bằng chu vi của hình chữ nhật có chiều dài 12 cm, chiều rộng 6 cm.</w:t>
      </w:r>
    </w:p>
    <w:p w:rsidR="00BA69D1" w:rsidRPr="00BA69D1" w:rsidRDefault="00BA69D1" w:rsidP="00BA69D1">
      <w:pPr>
        <w:jc w:val="both"/>
      </w:pPr>
      <w:r>
        <w:rPr>
          <w:b/>
          <w:bCs/>
        </w:rPr>
        <w:lastRenderedPageBreak/>
        <w:t>Bài</w:t>
      </w:r>
      <w:r w:rsidRPr="00BA69D1">
        <w:rPr>
          <w:b/>
          <w:bCs/>
        </w:rPr>
        <w:t xml:space="preserve"> </w:t>
      </w:r>
      <w:r>
        <w:rPr>
          <w:b/>
          <w:bCs/>
        </w:rPr>
        <w:t>1</w:t>
      </w:r>
      <w:r w:rsidR="00B100DD">
        <w:rPr>
          <w:b/>
          <w:bCs/>
        </w:rPr>
        <w:t>5</w:t>
      </w:r>
      <w:r w:rsidRPr="00BA69D1">
        <w:rPr>
          <w:b/>
          <w:bCs/>
        </w:rPr>
        <w:t>:</w:t>
      </w:r>
      <w:r w:rsidRPr="00BA69D1">
        <w:t> Một hình chữ nhật có chu vi 28 cm, chiều dài hơn chiều rộng 2 cm. Tìm diện tích của hình chữ nhật đó?</w:t>
      </w:r>
    </w:p>
    <w:p w:rsidR="00BA69D1" w:rsidRPr="00BA69D1" w:rsidRDefault="00BA69D1" w:rsidP="00BA69D1">
      <w:pPr>
        <w:jc w:val="both"/>
        <w:rPr>
          <w:shd w:val="clear" w:color="auto" w:fill="FFFFFF"/>
        </w:rPr>
      </w:pPr>
      <w:r w:rsidRPr="00BA69D1">
        <w:rPr>
          <w:shd w:val="clear" w:color="auto" w:fill="FFFFFF"/>
        </w:rPr>
        <w:t xml:space="preserve">                                         </w:t>
      </w:r>
    </w:p>
    <w:sectPr w:rsidR="00BA69D1" w:rsidRPr="00BA69D1" w:rsidSect="00BA69D1">
      <w:pgSz w:w="12240" w:h="15840"/>
      <w:pgMar w:top="851" w:right="90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31BC7"/>
    <w:multiLevelType w:val="multilevel"/>
    <w:tmpl w:val="0B031B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81FF0"/>
    <w:multiLevelType w:val="hybridMultilevel"/>
    <w:tmpl w:val="83F0FFB2"/>
    <w:lvl w:ilvl="0" w:tplc="E05E3A78">
      <w:start w:val="1"/>
      <w:numFmt w:val="upperLetter"/>
      <w:lvlText w:val="%1.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" w15:restartNumberingAfterBreak="0">
    <w:nsid w:val="1AC05F39"/>
    <w:multiLevelType w:val="multilevel"/>
    <w:tmpl w:val="1AC05F3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D4F5E"/>
    <w:multiLevelType w:val="hybridMultilevel"/>
    <w:tmpl w:val="260280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A85345"/>
    <w:multiLevelType w:val="multilevel"/>
    <w:tmpl w:val="25A85345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751D18"/>
    <w:multiLevelType w:val="multilevel"/>
    <w:tmpl w:val="47751D1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063CC5"/>
    <w:multiLevelType w:val="hybridMultilevel"/>
    <w:tmpl w:val="AD1EC3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4C345F"/>
    <w:multiLevelType w:val="multilevel"/>
    <w:tmpl w:val="4C4C345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984C78"/>
    <w:multiLevelType w:val="multilevel"/>
    <w:tmpl w:val="5D984C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BA55E8A"/>
    <w:multiLevelType w:val="hybridMultilevel"/>
    <w:tmpl w:val="31E0D48E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BF2128"/>
    <w:multiLevelType w:val="multilevel"/>
    <w:tmpl w:val="5A247BE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4790AFF"/>
    <w:multiLevelType w:val="hybridMultilevel"/>
    <w:tmpl w:val="981CED36"/>
    <w:lvl w:ilvl="0" w:tplc="F0A6BCE8">
      <w:start w:val="1"/>
      <w:numFmt w:val="upperLetter"/>
      <w:lvlText w:val="%1."/>
      <w:lvlJc w:val="left"/>
      <w:pPr>
        <w:ind w:left="1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3" w15:restartNumberingAfterBreak="0">
    <w:nsid w:val="7C800FDD"/>
    <w:multiLevelType w:val="hybridMultilevel"/>
    <w:tmpl w:val="524E12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9"/>
  </w:num>
  <w:num w:numId="4">
    <w:abstractNumId w:val="10"/>
  </w:num>
  <w:num w:numId="5">
    <w:abstractNumId w:val="8"/>
  </w:num>
  <w:num w:numId="6">
    <w:abstractNumId w:val="5"/>
  </w:num>
  <w:num w:numId="7">
    <w:abstractNumId w:val="7"/>
  </w:num>
  <w:num w:numId="8">
    <w:abstractNumId w:val="2"/>
  </w:num>
  <w:num w:numId="9">
    <w:abstractNumId w:val="0"/>
  </w:num>
  <w:num w:numId="10">
    <w:abstractNumId w:val="4"/>
  </w:num>
  <w:num w:numId="11">
    <w:abstractNumId w:val="13"/>
  </w:num>
  <w:num w:numId="12">
    <w:abstractNumId w:val="3"/>
  </w:num>
  <w:num w:numId="13">
    <w:abstractNumId w:val="6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D1E20"/>
    <w:rsid w:val="00063076"/>
    <w:rsid w:val="000862DD"/>
    <w:rsid w:val="000905A0"/>
    <w:rsid w:val="00142963"/>
    <w:rsid w:val="00185234"/>
    <w:rsid w:val="001F3AD4"/>
    <w:rsid w:val="00234934"/>
    <w:rsid w:val="003830A4"/>
    <w:rsid w:val="004759D1"/>
    <w:rsid w:val="006D455B"/>
    <w:rsid w:val="007245BE"/>
    <w:rsid w:val="00733242"/>
    <w:rsid w:val="00827BA7"/>
    <w:rsid w:val="009E436F"/>
    <w:rsid w:val="00AB7337"/>
    <w:rsid w:val="00AD1E20"/>
    <w:rsid w:val="00AE56AD"/>
    <w:rsid w:val="00B100DD"/>
    <w:rsid w:val="00B345E1"/>
    <w:rsid w:val="00BA69D1"/>
    <w:rsid w:val="00DA04EA"/>
    <w:rsid w:val="00E745CB"/>
    <w:rsid w:val="00E97BA9"/>
    <w:rsid w:val="00EA1DAA"/>
    <w:rsid w:val="00FC37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B68943"/>
  <w15:docId w15:val="{C860AC07-1099-45D1-B88A-33CFF5101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1E2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AD1E20"/>
    <w:pPr>
      <w:keepNext/>
      <w:outlineLvl w:val="0"/>
    </w:pPr>
    <w:rPr>
      <w:i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D1E20"/>
    <w:rPr>
      <w:rFonts w:ascii="Times New Roman" w:eastAsia="Times New Roman" w:hAnsi="Times New Roman" w:cs="Times New Roman"/>
      <w:i/>
      <w:sz w:val="26"/>
      <w:szCs w:val="24"/>
    </w:rPr>
  </w:style>
  <w:style w:type="table" w:styleId="TableGrid">
    <w:name w:val="Table Grid"/>
    <w:basedOn w:val="TableNormal"/>
    <w:rsid w:val="00AD1E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AD1E2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23493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B73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337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BA69D1"/>
    <w:rPr>
      <w:rFonts w:ascii="PalatinoLinotype-Roman" w:hAnsi="PalatinoLinotype-Roman" w:hint="default"/>
      <w:b w:val="0"/>
      <w:bCs w:val="0"/>
      <w:i w:val="0"/>
      <w:iCs w:val="0"/>
      <w:color w:val="000000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BA69D1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BA69D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93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17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9501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277624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620836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63208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37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33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244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63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39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01703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2084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7787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1684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18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47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3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6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66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933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01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312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974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77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jpeg"/><Relationship Id="rId18" Type="http://schemas.openxmlformats.org/officeDocument/2006/relationships/hyperlink" Target="https://hoc24.vn/quiz/trong-cac-hinh-sau-hinh-nao-la-luc-giac-deu.1281028" TargetMode="Externa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hyperlink" Target="https://vietjack.online/cau-hoi/666197/cho-cac-hinh-sau-chon-khang-dinh-dung-chi-hinh-1-la-hinh-thoi" TargetMode="External"/><Relationship Id="rId23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jpe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5</Pages>
  <Words>1028</Words>
  <Characters>586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10-20T10:23:00Z</dcterms:created>
  <dcterms:modified xsi:type="dcterms:W3CDTF">2021-10-10T09:52:00Z</dcterms:modified>
</cp:coreProperties>
</file>